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Pr="00C27A9F" w:rsidRDefault="002550D3" w:rsidP="00CF16B9">
      <w:pPr>
        <w:pStyle w:val="Header"/>
        <w:rPr>
          <w:rFonts w:ascii="Arial" w:hAnsi="Arial" w:cs="Arial"/>
          <w:b/>
          <w:sz w:val="18"/>
          <w:u w:val="single"/>
        </w:rPr>
      </w:pPr>
      <w:r w:rsidRPr="002550D3">
        <w:rPr>
          <w:noProof/>
          <w:sz w:val="6"/>
        </w:rPr>
        <w:pict>
          <v:group id="_x0000_s1042" style="position:absolute;margin-left:137.7pt;margin-top:11.2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F967F1" w:rsidRPr="00055559" w:rsidRDefault="00F967F1" w:rsidP="00F967F1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2550D3">
        <w:rPr>
          <w:noProof/>
          <w:sz w:val="6"/>
        </w:rPr>
        <w:pict>
          <v:rect id="_x0000_s1039" style="position:absolute;margin-left:439pt;margin-top:12.5pt;width:93.05pt;height:34.15pt;z-index:251658240" strokeweight="3pt">
            <v:stroke linestyle="thinThin"/>
            <v:textbox style="mso-next-textbox:#_x0000_s1039"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14009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B1469B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967F1" w:rsidRDefault="00F967F1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1D6B2D" w:rsidRPr="001D6B2D">
        <w:rPr>
          <w:rFonts w:ascii="Arial" w:hAnsi="Arial" w:cs="Arial"/>
          <w:b/>
          <w:caps/>
        </w:rPr>
        <w:t xml:space="preserve"> </w:t>
      </w:r>
      <w:r w:rsidR="001D6B2D" w:rsidRPr="0075466B">
        <w:rPr>
          <w:rFonts w:ascii="Arial" w:hAnsi="Arial" w:cs="Arial"/>
          <w:b/>
          <w:caps/>
        </w:rPr>
        <w:t>6H316</w:t>
      </w:r>
      <w:r w:rsidR="00715D02" w:rsidRPr="00715D02">
        <w:rPr>
          <w:rFonts w:ascii="Arial" w:hAnsi="Arial" w:cs="Arial"/>
          <w:b/>
          <w:caps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EE6093">
        <w:rPr>
          <w:rFonts w:ascii="Arial" w:hAnsi="Arial" w:cs="Arial"/>
          <w:b/>
          <w:lang w:val="fr-FR"/>
        </w:rPr>
        <w:tab/>
        <w:t xml:space="preserve">    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825F6A">
        <w:rPr>
          <w:rFonts w:ascii="Arial" w:hAnsi="Arial" w:cs="Arial"/>
          <w:b/>
        </w:rPr>
        <w:t>1</w:t>
      </w:r>
      <w:r w:rsidR="005A5308">
        <w:rPr>
          <w:rFonts w:ascii="Arial" w:hAnsi="Arial" w:cs="Arial"/>
          <w:b/>
        </w:rPr>
        <w:t>8</w:t>
      </w:r>
      <w:r w:rsidR="00B97464">
        <w:rPr>
          <w:rFonts w:ascii="Arial" w:hAnsi="Arial" w:cs="Arial"/>
          <w:b/>
        </w:rPr>
        <w:t>-</w:t>
      </w:r>
      <w:r w:rsidR="00825F6A">
        <w:rPr>
          <w:rFonts w:ascii="Arial" w:hAnsi="Arial" w:cs="Arial"/>
          <w:b/>
        </w:rPr>
        <w:t>Dec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B97464">
        <w:rPr>
          <w:rFonts w:ascii="Arial" w:hAnsi="Arial" w:cs="Arial"/>
          <w:b/>
        </w:rPr>
        <w:t>1</w:t>
      </w:r>
      <w:r w:rsidR="00B45993">
        <w:rPr>
          <w:rFonts w:ascii="Arial" w:hAnsi="Arial" w:cs="Arial"/>
          <w:b/>
        </w:rPr>
        <w:t>9</w:t>
      </w:r>
      <w:r w:rsidR="00CC3A07">
        <w:rPr>
          <w:rFonts w:ascii="Arial" w:hAnsi="Arial" w:cs="Arial"/>
          <w:b/>
        </w:rPr>
        <w:t xml:space="preserve"> (</w:t>
      </w:r>
      <w:r w:rsidR="00214009">
        <w:rPr>
          <w:rFonts w:ascii="Arial" w:hAnsi="Arial" w:cs="Arial"/>
          <w:b/>
        </w:rPr>
        <w:t>F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624C7F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</w:t>
      </w:r>
      <w:r w:rsidR="009B3B52">
        <w:rPr>
          <w:rFonts w:ascii="Arial" w:hAnsi="Arial" w:cs="Arial"/>
          <w:b/>
        </w:rPr>
        <w:t>I</w:t>
      </w:r>
      <w:r w:rsidR="00EE6093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D504B3">
        <w:rPr>
          <w:rFonts w:ascii="Arial" w:hAnsi="Arial" w:cs="Arial"/>
          <w:b/>
        </w:rPr>
        <w:t xml:space="preserve">Year </w:t>
      </w:r>
      <w:r w:rsidR="00D03CF6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0C65B7">
        <w:rPr>
          <w:rFonts w:ascii="Arial" w:hAnsi="Arial" w:cs="Arial"/>
          <w:b/>
        </w:rPr>
        <w:t>Sem</w:t>
      </w:r>
      <w:r w:rsidR="0017698D">
        <w:rPr>
          <w:rFonts w:ascii="Arial" w:hAnsi="Arial" w:cs="Arial"/>
          <w:b/>
        </w:rPr>
        <w:t xml:space="preserve">ester </w:t>
      </w:r>
      <w:r w:rsidR="00250198">
        <w:rPr>
          <w:rFonts w:ascii="Arial" w:hAnsi="Arial" w:cs="Arial"/>
          <w:b/>
        </w:rPr>
        <w:t>External</w:t>
      </w:r>
      <w:r w:rsidR="00C10066">
        <w:rPr>
          <w:rFonts w:ascii="Arial" w:hAnsi="Arial" w:cs="Arial"/>
          <w:b/>
        </w:rPr>
        <w:t xml:space="preserve"> </w:t>
      </w:r>
      <w:r w:rsidR="005430DA">
        <w:rPr>
          <w:rFonts w:ascii="Arial" w:hAnsi="Arial" w:cs="Arial"/>
          <w:b/>
        </w:rPr>
        <w:t>Examination</w:t>
      </w:r>
      <w:r w:rsidR="000C65B7">
        <w:rPr>
          <w:rFonts w:ascii="Arial" w:hAnsi="Arial" w:cs="Arial"/>
          <w:b/>
        </w:rPr>
        <w:t>,</w:t>
      </w:r>
      <w:r w:rsidR="00B57793">
        <w:rPr>
          <w:rFonts w:ascii="Arial" w:hAnsi="Arial" w:cs="Arial"/>
          <w:b/>
        </w:rPr>
        <w:t xml:space="preserve"> </w:t>
      </w:r>
      <w:r w:rsidR="00416915">
        <w:rPr>
          <w:rFonts w:ascii="Arial" w:hAnsi="Arial" w:cs="Arial"/>
          <w:b/>
        </w:rPr>
        <w:t>Dec-2019/Jan-2020</w:t>
      </w:r>
      <w:r w:rsidR="00BB2F73">
        <w:rPr>
          <w:rFonts w:ascii="Arial" w:hAnsi="Arial" w:cs="Arial"/>
          <w:b/>
        </w:rPr>
        <w:t xml:space="preserve"> </w:t>
      </w:r>
      <w:r w:rsidR="007F4DF6">
        <w:rPr>
          <w:rFonts w:ascii="Arial" w:hAnsi="Arial" w:cs="Arial"/>
          <w:b/>
        </w:rPr>
        <w:t>(</w:t>
      </w:r>
      <w:r w:rsidR="000E7387">
        <w:rPr>
          <w:rFonts w:ascii="Arial" w:hAnsi="Arial" w:cs="Arial"/>
          <w:b/>
        </w:rPr>
        <w:t>Supplementary</w:t>
      </w:r>
      <w:r w:rsidR="007F4DF6">
        <w:rPr>
          <w:rFonts w:ascii="Arial" w:hAnsi="Arial" w:cs="Arial"/>
          <w:b/>
        </w:rPr>
        <w:t>)</w:t>
      </w:r>
    </w:p>
    <w:p w:rsidR="00F25E5A" w:rsidRDefault="001D6B2D" w:rsidP="00F25E5A">
      <w:pPr>
        <w:jc w:val="center"/>
        <w:rPr>
          <w:rFonts w:ascii="Arial" w:hAnsi="Arial" w:cs="Arial"/>
          <w:b/>
        </w:rPr>
      </w:pPr>
      <w:r w:rsidRPr="0075466B">
        <w:rPr>
          <w:rFonts w:ascii="Arial" w:hAnsi="Arial" w:cs="Arial"/>
          <w:b/>
          <w:caps/>
        </w:rPr>
        <w:t>Mathematics for Biotechnology-II</w:t>
      </w:r>
      <w:r w:rsidRPr="0075466B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BT</w:t>
      </w:r>
      <w:r w:rsidR="0094612D">
        <w:rPr>
          <w:rFonts w:ascii="Arial" w:hAnsi="Arial" w:cs="Arial"/>
          <w:b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5</w:t>
      </w:r>
    </w:p>
    <w:p w:rsidR="00156786" w:rsidRPr="00156786" w:rsidRDefault="002550D3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5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683469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0739FD" w:rsidRPr="000739FD" w:rsidRDefault="000739FD" w:rsidP="00B54745">
      <w:pPr>
        <w:jc w:val="center"/>
        <w:rPr>
          <w:rFonts w:ascii="Arial" w:hAnsi="Arial" w:cs="Arial"/>
          <w:b/>
          <w:sz w:val="8"/>
        </w:rPr>
      </w:pPr>
    </w:p>
    <w:tbl>
      <w:tblPr>
        <w:tblW w:w="10908" w:type="dxa"/>
        <w:tblLook w:val="04A0"/>
      </w:tblPr>
      <w:tblGrid>
        <w:gridCol w:w="558"/>
        <w:gridCol w:w="9630"/>
        <w:gridCol w:w="720"/>
      </w:tblGrid>
      <w:tr w:rsidR="008C352D" w:rsidRPr="006D2627" w:rsidTr="00A75CB7">
        <w:tc>
          <w:tcPr>
            <w:tcW w:w="558" w:type="dxa"/>
          </w:tcPr>
          <w:p w:rsidR="006D2627" w:rsidRDefault="006D2627" w:rsidP="00C27A9F">
            <w:pPr>
              <w:rPr>
                <w:rFonts w:ascii="Arial" w:hAnsi="Arial" w:cs="Arial"/>
              </w:rPr>
            </w:pPr>
          </w:p>
          <w:p w:rsidR="008C352D" w:rsidRPr="006D2627" w:rsidRDefault="00805DED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</w:t>
            </w:r>
            <w:r w:rsidR="00504FDD" w:rsidRPr="006D2627">
              <w:rPr>
                <w:rFonts w:ascii="Arial" w:hAnsi="Arial" w:cs="Arial"/>
              </w:rPr>
              <w:t>.</w:t>
            </w:r>
          </w:p>
        </w:tc>
        <w:tc>
          <w:tcPr>
            <w:tcW w:w="9630" w:type="dxa"/>
          </w:tcPr>
          <w:p w:rsidR="008C352D" w:rsidRPr="006D2627" w:rsidRDefault="006D2627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Find the rank of the matrix </w:t>
            </w:r>
            <w:r w:rsidRPr="006D2627">
              <w:rPr>
                <w:rFonts w:ascii="Arial" w:hAnsi="Arial" w:cs="Arial"/>
                <w:position w:val="-50"/>
              </w:rPr>
              <w:object w:dxaOrig="148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85pt;height:56.1pt" o:ole="">
                  <v:imagedata r:id="rId9" o:title=""/>
                </v:shape>
                <o:OLEObject Type="Embed" ProgID="Equation.DSMT4" ShapeID="_x0000_i1025" DrawAspect="Content" ObjectID="_1638166160" r:id="rId10"/>
              </w:object>
            </w:r>
          </w:p>
        </w:tc>
        <w:tc>
          <w:tcPr>
            <w:tcW w:w="720" w:type="dxa"/>
          </w:tcPr>
          <w:p w:rsidR="00EA66AE" w:rsidRDefault="00EA66AE" w:rsidP="00C27A9F">
            <w:pPr>
              <w:rPr>
                <w:rFonts w:ascii="Arial" w:hAnsi="Arial" w:cs="Arial"/>
              </w:rPr>
            </w:pPr>
          </w:p>
          <w:p w:rsidR="008C352D" w:rsidRPr="006D2627" w:rsidRDefault="00F16646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3M]</w:t>
            </w:r>
          </w:p>
        </w:tc>
      </w:tr>
      <w:tr w:rsidR="00F16646" w:rsidRPr="006D2627" w:rsidTr="00A75CB7">
        <w:tc>
          <w:tcPr>
            <w:tcW w:w="558" w:type="dxa"/>
          </w:tcPr>
          <w:p w:rsidR="006D2627" w:rsidRDefault="006D2627" w:rsidP="00C27A9F">
            <w:pPr>
              <w:rPr>
                <w:rFonts w:ascii="Arial" w:hAnsi="Arial" w:cs="Arial"/>
              </w:rPr>
            </w:pPr>
          </w:p>
          <w:p w:rsidR="00F16646" w:rsidRPr="006D2627" w:rsidRDefault="00805DED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2</w:t>
            </w:r>
            <w:r w:rsidR="00504FDD" w:rsidRPr="006D2627">
              <w:rPr>
                <w:rFonts w:ascii="Arial" w:hAnsi="Arial" w:cs="Arial"/>
              </w:rPr>
              <w:t>.</w:t>
            </w:r>
          </w:p>
        </w:tc>
        <w:tc>
          <w:tcPr>
            <w:tcW w:w="9630" w:type="dxa"/>
          </w:tcPr>
          <w:p w:rsidR="00961B9C" w:rsidRPr="006D2627" w:rsidRDefault="006D2627" w:rsidP="006D2627">
            <w:pPr>
              <w:pStyle w:val="NormalWeb"/>
              <w:spacing w:before="0" w:beforeAutospacing="0" w:after="0" w:afterAutospacing="0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Determine </w:t>
            </w:r>
            <w:r w:rsidRPr="006D2627">
              <w:rPr>
                <w:rFonts w:ascii="Arial" w:hAnsi="Arial" w:cs="Arial"/>
                <w:position w:val="-6"/>
              </w:rPr>
              <w:object w:dxaOrig="200" w:dyaOrig="279">
                <v:shape id="_x0000_i1026" type="#_x0000_t75" style="width:9.8pt;height:14.05pt" o:ole="">
                  <v:imagedata r:id="rId11" o:title=""/>
                </v:shape>
                <o:OLEObject Type="Embed" ProgID="Equation.3" ShapeID="_x0000_i1026" DrawAspect="Content" ObjectID="_1638166161" r:id="rId12"/>
              </w:object>
            </w:r>
            <w:r w:rsidRPr="006D2627">
              <w:rPr>
                <w:rFonts w:ascii="Arial" w:hAnsi="Arial" w:cs="Arial"/>
              </w:rPr>
              <w:t xml:space="preserve"> such that the rank of the matrix </w:t>
            </w:r>
            <w:r w:rsidRPr="006D2627">
              <w:rPr>
                <w:rFonts w:ascii="Arial" w:hAnsi="Arial" w:cs="Arial"/>
                <w:position w:val="-50"/>
              </w:rPr>
              <w:object w:dxaOrig="1660" w:dyaOrig="1120">
                <v:shape id="_x0000_i1027" type="#_x0000_t75" style="width:83.2pt;height:56.1pt" o:ole="">
                  <v:imagedata r:id="rId13" o:title=""/>
                </v:shape>
                <o:OLEObject Type="Embed" ProgID="Equation.3" ShapeID="_x0000_i1027" DrawAspect="Content" ObjectID="_1638166162" r:id="rId14"/>
              </w:object>
            </w:r>
            <w:r w:rsidRPr="006D2627">
              <w:rPr>
                <w:rFonts w:ascii="Arial" w:hAnsi="Arial" w:cs="Arial"/>
              </w:rPr>
              <w:t xml:space="preserve"> is 3.</w:t>
            </w:r>
          </w:p>
        </w:tc>
        <w:tc>
          <w:tcPr>
            <w:tcW w:w="720" w:type="dxa"/>
          </w:tcPr>
          <w:p w:rsidR="00EA66AE" w:rsidRDefault="00EA66AE" w:rsidP="00C27A9F">
            <w:pPr>
              <w:rPr>
                <w:rFonts w:ascii="Arial" w:hAnsi="Arial" w:cs="Arial"/>
              </w:rPr>
            </w:pPr>
          </w:p>
          <w:p w:rsidR="00F16646" w:rsidRPr="006D2627" w:rsidRDefault="00F16646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3M]</w:t>
            </w:r>
          </w:p>
        </w:tc>
      </w:tr>
      <w:tr w:rsidR="008D4F2F" w:rsidRPr="006D2627" w:rsidTr="00A75CB7">
        <w:tc>
          <w:tcPr>
            <w:tcW w:w="558" w:type="dxa"/>
          </w:tcPr>
          <w:p w:rsidR="008D4F2F" w:rsidRPr="006D2627" w:rsidRDefault="008D4F2F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3.</w:t>
            </w:r>
          </w:p>
        </w:tc>
        <w:tc>
          <w:tcPr>
            <w:tcW w:w="9630" w:type="dxa"/>
          </w:tcPr>
          <w:p w:rsidR="008D4F2F" w:rsidRPr="006D2627" w:rsidRDefault="003D40E8" w:rsidP="003D40E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Write any two  properties of Ei</w:t>
            </w:r>
            <w:r w:rsidR="006D2627" w:rsidRPr="006D2627">
              <w:rPr>
                <w:rFonts w:ascii="Arial" w:hAnsi="Arial" w:cs="Arial"/>
              </w:rPr>
              <w:t>gen values.</w:t>
            </w:r>
          </w:p>
        </w:tc>
        <w:tc>
          <w:tcPr>
            <w:tcW w:w="720" w:type="dxa"/>
          </w:tcPr>
          <w:p w:rsidR="008D4F2F" w:rsidRPr="006D2627" w:rsidRDefault="008D4F2F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3M]</w:t>
            </w:r>
          </w:p>
        </w:tc>
      </w:tr>
      <w:tr w:rsidR="008D4F2F" w:rsidRPr="006D2627" w:rsidTr="00A75CB7">
        <w:tc>
          <w:tcPr>
            <w:tcW w:w="558" w:type="dxa"/>
          </w:tcPr>
          <w:p w:rsidR="006D2627" w:rsidRDefault="006D2627" w:rsidP="00C27A9F">
            <w:pPr>
              <w:rPr>
                <w:rFonts w:ascii="Arial" w:hAnsi="Arial" w:cs="Arial"/>
              </w:rPr>
            </w:pPr>
          </w:p>
          <w:p w:rsidR="008D4F2F" w:rsidRPr="006D2627" w:rsidRDefault="008D4F2F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4.</w:t>
            </w:r>
          </w:p>
        </w:tc>
        <w:tc>
          <w:tcPr>
            <w:tcW w:w="9630" w:type="dxa"/>
          </w:tcPr>
          <w:p w:rsidR="008D4F2F" w:rsidRPr="006D2627" w:rsidRDefault="006D2627" w:rsidP="003D40E8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If </w:t>
            </w:r>
            <w:r w:rsidRPr="006D2627">
              <w:rPr>
                <w:rFonts w:ascii="Arial" w:hAnsi="Arial" w:cs="Arial"/>
                <w:i/>
              </w:rPr>
              <w:t>A</w:t>
            </w:r>
            <w:r w:rsidRPr="006D2627">
              <w:rPr>
                <w:rFonts w:ascii="Arial" w:hAnsi="Arial" w:cs="Arial"/>
              </w:rPr>
              <w:t xml:space="preserve"> </w:t>
            </w:r>
            <w:r w:rsidRPr="006D2627">
              <w:rPr>
                <w:rFonts w:ascii="Arial" w:hAnsi="Arial" w:cs="Arial"/>
                <w:bCs/>
              </w:rPr>
              <w:t xml:space="preserve">= </w:t>
            </w:r>
            <w:r w:rsidRPr="006D2627">
              <w:rPr>
                <w:rFonts w:ascii="Arial" w:hAnsi="Arial" w:cs="Arial"/>
                <w:bCs/>
                <w:position w:val="-50"/>
              </w:rPr>
              <w:object w:dxaOrig="1359" w:dyaOrig="1120">
                <v:shape id="_x0000_i1028" type="#_x0000_t75" style="width:67.8pt;height:56.1pt" o:ole="">
                  <v:imagedata r:id="rId15" o:title=""/>
                </v:shape>
                <o:OLEObject Type="Embed" ProgID="Equation.DSMT4" ShapeID="_x0000_i1028" DrawAspect="Content" ObjectID="_1638166163" r:id="rId16"/>
              </w:object>
            </w:r>
            <w:r w:rsidRPr="006D2627">
              <w:rPr>
                <w:rFonts w:ascii="Arial" w:hAnsi="Arial" w:cs="Arial"/>
                <w:bCs/>
              </w:rPr>
              <w:t xml:space="preserve"> then find the </w:t>
            </w:r>
            <w:r w:rsidR="003D40E8">
              <w:rPr>
                <w:rFonts w:ascii="Arial" w:hAnsi="Arial" w:cs="Arial"/>
                <w:bCs/>
              </w:rPr>
              <w:t>E</w:t>
            </w:r>
            <w:r w:rsidRPr="006D2627">
              <w:rPr>
                <w:rFonts w:ascii="Arial" w:hAnsi="Arial" w:cs="Arial"/>
                <w:bCs/>
              </w:rPr>
              <w:t>igen values of</w:t>
            </w:r>
            <w:r w:rsidRPr="006D2627">
              <w:rPr>
                <w:rFonts w:ascii="Arial" w:hAnsi="Arial" w:cs="Arial"/>
                <w:bCs/>
                <w:position w:val="-4"/>
              </w:rPr>
              <w:object w:dxaOrig="340" w:dyaOrig="300">
                <v:shape id="_x0000_i1029" type="#_x0000_t75" style="width:17.3pt;height:15.45pt" o:ole="">
                  <v:imagedata r:id="rId17" o:title=""/>
                </v:shape>
                <o:OLEObject Type="Embed" ProgID="Equation.DSMT4" ShapeID="_x0000_i1029" DrawAspect="Content" ObjectID="_1638166164" r:id="rId18"/>
              </w:object>
            </w:r>
            <w:r w:rsidRPr="006D2627">
              <w:rPr>
                <w:rFonts w:ascii="Arial" w:hAnsi="Arial" w:cs="Arial"/>
                <w:bCs/>
                <w:position w:val="-4"/>
              </w:rPr>
              <w:t>.</w:t>
            </w:r>
          </w:p>
        </w:tc>
        <w:tc>
          <w:tcPr>
            <w:tcW w:w="720" w:type="dxa"/>
          </w:tcPr>
          <w:p w:rsidR="00EA66AE" w:rsidRDefault="00EA66AE" w:rsidP="00C27A9F">
            <w:pPr>
              <w:rPr>
                <w:rFonts w:ascii="Arial" w:hAnsi="Arial" w:cs="Arial"/>
              </w:rPr>
            </w:pPr>
          </w:p>
          <w:p w:rsidR="008D4F2F" w:rsidRPr="006D2627" w:rsidRDefault="008D4F2F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3M]</w:t>
            </w:r>
          </w:p>
        </w:tc>
      </w:tr>
      <w:tr w:rsidR="008D4F2F" w:rsidRPr="006D2627" w:rsidTr="00A75CB7">
        <w:tc>
          <w:tcPr>
            <w:tcW w:w="558" w:type="dxa"/>
          </w:tcPr>
          <w:p w:rsidR="008D4F2F" w:rsidRPr="006D2627" w:rsidRDefault="008D4F2F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5.</w:t>
            </w:r>
          </w:p>
        </w:tc>
        <w:tc>
          <w:tcPr>
            <w:tcW w:w="9630" w:type="dxa"/>
          </w:tcPr>
          <w:p w:rsidR="008D4F2F" w:rsidRPr="006D2627" w:rsidRDefault="006D2627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Evaluate</w:t>
            </w:r>
            <w:r w:rsidRPr="006D2627">
              <w:rPr>
                <w:rFonts w:ascii="Arial" w:hAnsi="Arial" w:cs="Arial"/>
                <w:position w:val="-10"/>
              </w:rPr>
              <w:object w:dxaOrig="3400" w:dyaOrig="360">
                <v:shape id="_x0000_i1030" type="#_x0000_t75" style="width:170.2pt;height:18.25pt" o:ole="">
                  <v:imagedata r:id="rId19" o:title=""/>
                </v:shape>
                <o:OLEObject Type="Embed" ProgID="Equation.DSMT4" ShapeID="_x0000_i1030" DrawAspect="Content" ObjectID="_1638166165" r:id="rId20"/>
              </w:object>
            </w:r>
            <w:r w:rsidRPr="006D2627">
              <w:rPr>
                <w:rFonts w:ascii="Arial" w:hAnsi="Arial" w:cs="Arial"/>
              </w:rPr>
              <w:t>?</w:t>
            </w:r>
          </w:p>
        </w:tc>
        <w:tc>
          <w:tcPr>
            <w:tcW w:w="720" w:type="dxa"/>
          </w:tcPr>
          <w:p w:rsidR="008D4F2F" w:rsidRPr="006D2627" w:rsidRDefault="008D4F2F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3M]</w:t>
            </w:r>
          </w:p>
        </w:tc>
      </w:tr>
      <w:tr w:rsidR="008D4F2F" w:rsidRPr="006D2627" w:rsidTr="00A75CB7">
        <w:tc>
          <w:tcPr>
            <w:tcW w:w="558" w:type="dxa"/>
          </w:tcPr>
          <w:p w:rsidR="008D4F2F" w:rsidRPr="006D2627" w:rsidRDefault="008D4F2F" w:rsidP="00013258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6.</w:t>
            </w:r>
          </w:p>
        </w:tc>
        <w:tc>
          <w:tcPr>
            <w:tcW w:w="9630" w:type="dxa"/>
          </w:tcPr>
          <w:p w:rsidR="008D4F2F" w:rsidRDefault="006D2627" w:rsidP="00013258">
            <w:pPr>
              <w:rPr>
                <w:rFonts w:ascii="Arial" w:hAnsi="Arial" w:cs="Arial"/>
                <w:iCs/>
              </w:rPr>
            </w:pPr>
            <w:r w:rsidRPr="006D2627">
              <w:rPr>
                <w:rFonts w:ascii="Arial" w:hAnsi="Arial" w:cs="Arial"/>
              </w:rPr>
              <w:t>What are the interpolation formulae to be applied for given data with equal interval and for given data with unequal intervals</w:t>
            </w:r>
            <w:r w:rsidRPr="006D2627">
              <w:rPr>
                <w:rFonts w:ascii="Arial" w:hAnsi="Arial" w:cs="Arial"/>
                <w:iCs/>
              </w:rPr>
              <w:t xml:space="preserve"> formula?</w:t>
            </w:r>
          </w:p>
          <w:p w:rsidR="00013258" w:rsidRPr="00013258" w:rsidRDefault="00013258" w:rsidP="00013258">
            <w:pPr>
              <w:rPr>
                <w:rFonts w:ascii="Arial" w:hAnsi="Arial" w:cs="Arial"/>
                <w:sz w:val="14"/>
              </w:rPr>
            </w:pPr>
          </w:p>
        </w:tc>
        <w:tc>
          <w:tcPr>
            <w:tcW w:w="720" w:type="dxa"/>
          </w:tcPr>
          <w:p w:rsidR="008D4F2F" w:rsidRPr="006D2627" w:rsidRDefault="008D4F2F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</w:tc>
      </w:tr>
      <w:tr w:rsidR="008D4F2F" w:rsidRPr="006D2627" w:rsidTr="00A75CB7">
        <w:tc>
          <w:tcPr>
            <w:tcW w:w="558" w:type="dxa"/>
          </w:tcPr>
          <w:p w:rsidR="008D4F2F" w:rsidRPr="006D2627" w:rsidRDefault="008D4F2F" w:rsidP="00013258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7.</w:t>
            </w:r>
          </w:p>
        </w:tc>
        <w:tc>
          <w:tcPr>
            <w:tcW w:w="9630" w:type="dxa"/>
          </w:tcPr>
          <w:p w:rsidR="008D4F2F" w:rsidRPr="006D2627" w:rsidRDefault="006D2627" w:rsidP="00013258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Write the normal equations to fit a parabola</w:t>
            </w:r>
          </w:p>
        </w:tc>
        <w:tc>
          <w:tcPr>
            <w:tcW w:w="720" w:type="dxa"/>
          </w:tcPr>
          <w:p w:rsidR="008D4F2F" w:rsidRPr="006D2627" w:rsidRDefault="008D4F2F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</w:tc>
      </w:tr>
      <w:tr w:rsidR="008D4F2F" w:rsidRPr="006D2627" w:rsidTr="00A75CB7">
        <w:tc>
          <w:tcPr>
            <w:tcW w:w="558" w:type="dxa"/>
          </w:tcPr>
          <w:p w:rsidR="008D4F2F" w:rsidRPr="006D2627" w:rsidRDefault="008D4F2F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8.</w:t>
            </w:r>
          </w:p>
        </w:tc>
        <w:tc>
          <w:tcPr>
            <w:tcW w:w="9630" w:type="dxa"/>
          </w:tcPr>
          <w:p w:rsidR="008D4F2F" w:rsidRPr="006D2627" w:rsidRDefault="006D2627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Using Picard’s method of successive approximation obtain a solution upto 2</w:t>
            </w:r>
            <w:r w:rsidRPr="006D2627">
              <w:rPr>
                <w:rFonts w:ascii="Arial" w:hAnsi="Arial" w:cs="Arial"/>
                <w:vertAlign w:val="superscript"/>
              </w:rPr>
              <w:t>nd</w:t>
            </w:r>
            <w:r w:rsidRPr="006D2627">
              <w:rPr>
                <w:rFonts w:ascii="Arial" w:hAnsi="Arial" w:cs="Arial"/>
              </w:rPr>
              <w:t xml:space="preserve"> approximation of the equation </w:t>
            </w:r>
            <w:r w:rsidRPr="006D2627">
              <w:rPr>
                <w:rFonts w:ascii="Arial" w:hAnsi="Arial" w:cs="Arial"/>
                <w:position w:val="-24"/>
              </w:rPr>
              <w:object w:dxaOrig="1100" w:dyaOrig="620">
                <v:shape id="_x0000_i1031" type="#_x0000_t75" style="width:54.7pt;height:31.3pt" o:ole="">
                  <v:imagedata r:id="rId21" o:title=""/>
                </v:shape>
                <o:OLEObject Type="Embed" ProgID="Equation.3" ShapeID="_x0000_i1031" DrawAspect="Content" ObjectID="_1638166166" r:id="rId22"/>
              </w:object>
            </w:r>
            <w:r w:rsidRPr="006D2627">
              <w:rPr>
                <w:rFonts w:ascii="Arial" w:hAnsi="Arial" w:cs="Arial"/>
              </w:rPr>
              <w:t xml:space="preserve"> and y(0)=1</w:t>
            </w:r>
          </w:p>
        </w:tc>
        <w:tc>
          <w:tcPr>
            <w:tcW w:w="720" w:type="dxa"/>
          </w:tcPr>
          <w:p w:rsidR="00EA66AE" w:rsidRPr="00EA66AE" w:rsidRDefault="00EA66AE" w:rsidP="00C27A9F">
            <w:pPr>
              <w:rPr>
                <w:rFonts w:ascii="Arial" w:hAnsi="Arial" w:cs="Arial"/>
                <w:sz w:val="16"/>
              </w:rPr>
            </w:pPr>
          </w:p>
          <w:p w:rsidR="008D4F2F" w:rsidRPr="006D2627" w:rsidRDefault="008D4F2F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</w:tc>
      </w:tr>
      <w:tr w:rsidR="008D4F2F" w:rsidRPr="006D2627" w:rsidTr="00A75CB7">
        <w:tc>
          <w:tcPr>
            <w:tcW w:w="558" w:type="dxa"/>
          </w:tcPr>
          <w:p w:rsidR="008D4F2F" w:rsidRPr="006D2627" w:rsidRDefault="008D4F2F" w:rsidP="00013258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9.</w:t>
            </w:r>
          </w:p>
        </w:tc>
        <w:tc>
          <w:tcPr>
            <w:tcW w:w="9630" w:type="dxa"/>
          </w:tcPr>
          <w:p w:rsidR="008D4F2F" w:rsidRPr="006D2627" w:rsidRDefault="006D2627" w:rsidP="00013258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State the Trapezoidal rule of integration.</w:t>
            </w:r>
          </w:p>
        </w:tc>
        <w:tc>
          <w:tcPr>
            <w:tcW w:w="720" w:type="dxa"/>
          </w:tcPr>
          <w:p w:rsidR="008D4F2F" w:rsidRPr="006D2627" w:rsidRDefault="008D4F2F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</w:tc>
      </w:tr>
      <w:tr w:rsidR="008D4F2F" w:rsidRPr="006D2627" w:rsidTr="00A75CB7">
        <w:tc>
          <w:tcPr>
            <w:tcW w:w="558" w:type="dxa"/>
          </w:tcPr>
          <w:p w:rsidR="008D4F2F" w:rsidRPr="006D2627" w:rsidRDefault="008D4F2F" w:rsidP="00013258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0.</w:t>
            </w:r>
          </w:p>
        </w:tc>
        <w:tc>
          <w:tcPr>
            <w:tcW w:w="9630" w:type="dxa"/>
          </w:tcPr>
          <w:p w:rsidR="008D4F2F" w:rsidRPr="006D2627" w:rsidRDefault="006D2627" w:rsidP="00013258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Find </w:t>
            </w:r>
            <w:r w:rsidRPr="006D2627">
              <w:rPr>
                <w:rFonts w:ascii="Arial" w:hAnsi="Arial" w:cs="Arial"/>
                <w:position w:val="-10"/>
              </w:rPr>
              <w:object w:dxaOrig="960" w:dyaOrig="360">
                <v:shape id="_x0000_i1032" type="#_x0000_t75" style="width:47.7pt;height:18.25pt" o:ole="">
                  <v:imagedata r:id="rId23" o:title=""/>
                </v:shape>
                <o:OLEObject Type="Embed" ProgID="Equation.DSMT4" ShapeID="_x0000_i1032" DrawAspect="Content" ObjectID="_1638166167" r:id="rId24"/>
              </w:object>
            </w:r>
            <w:r w:rsidRPr="006D2627">
              <w:rPr>
                <w:rFonts w:ascii="Arial" w:hAnsi="Arial" w:cs="Arial"/>
              </w:rPr>
              <w:t xml:space="preserve"> taking </w:t>
            </w:r>
            <w:r w:rsidRPr="006D2627">
              <w:rPr>
                <w:rFonts w:ascii="Arial" w:hAnsi="Arial" w:cs="Arial"/>
                <w:position w:val="-6"/>
              </w:rPr>
              <w:object w:dxaOrig="520" w:dyaOrig="279">
                <v:shape id="_x0000_i1033" type="#_x0000_t75" style="width:26.2pt;height:14.05pt" o:ole="">
                  <v:imagedata r:id="rId25" o:title=""/>
                </v:shape>
                <o:OLEObject Type="Embed" ProgID="Equation.DSMT4" ShapeID="_x0000_i1033" DrawAspect="Content" ObjectID="_1638166168" r:id="rId26"/>
              </w:object>
            </w:r>
          </w:p>
        </w:tc>
        <w:tc>
          <w:tcPr>
            <w:tcW w:w="720" w:type="dxa"/>
          </w:tcPr>
          <w:p w:rsidR="008D4F2F" w:rsidRDefault="008D4F2F" w:rsidP="00C27A9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  <w:p w:rsidR="00A75CB7" w:rsidRPr="006D2627" w:rsidRDefault="00A75CB7" w:rsidP="00C27A9F">
            <w:pPr>
              <w:rPr>
                <w:rFonts w:ascii="Arial" w:hAnsi="Arial" w:cs="Arial"/>
              </w:rPr>
            </w:pP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5C1E70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A75CB7" w:rsidRDefault="00A75CB7" w:rsidP="00B54745">
      <w:pPr>
        <w:jc w:val="center"/>
        <w:rPr>
          <w:rFonts w:ascii="Arial" w:hAnsi="Arial" w:cs="Arial"/>
          <w:b/>
        </w:rPr>
      </w:pPr>
    </w:p>
    <w:p w:rsidR="006E56A8" w:rsidRPr="00D72ACD" w:rsidRDefault="006E56A8" w:rsidP="001B2103">
      <w:pPr>
        <w:jc w:val="center"/>
        <w:rPr>
          <w:rFonts w:ascii="Arial" w:hAnsi="Arial" w:cs="Arial"/>
          <w:b/>
          <w:sz w:val="6"/>
          <w:szCs w:val="22"/>
        </w:rPr>
      </w:pPr>
    </w:p>
    <w:tbl>
      <w:tblPr>
        <w:tblW w:w="10907" w:type="dxa"/>
        <w:tblLook w:val="04A0"/>
      </w:tblPr>
      <w:tblGrid>
        <w:gridCol w:w="550"/>
        <w:gridCol w:w="430"/>
        <w:gridCol w:w="9110"/>
        <w:gridCol w:w="817"/>
      </w:tblGrid>
      <w:tr w:rsidR="00653BD0" w:rsidRPr="006D2627" w:rsidTr="00A75CB7">
        <w:tc>
          <w:tcPr>
            <w:tcW w:w="550" w:type="dxa"/>
          </w:tcPr>
          <w:p w:rsidR="006D2627" w:rsidRDefault="006D2627" w:rsidP="005E2B34">
            <w:pPr>
              <w:rPr>
                <w:rFonts w:ascii="Arial" w:hAnsi="Arial" w:cs="Arial"/>
              </w:rPr>
            </w:pPr>
          </w:p>
          <w:p w:rsidR="006D2627" w:rsidRDefault="006D2627" w:rsidP="005E2B34">
            <w:pPr>
              <w:rPr>
                <w:rFonts w:ascii="Arial" w:hAnsi="Arial" w:cs="Arial"/>
              </w:rPr>
            </w:pPr>
          </w:p>
          <w:p w:rsidR="00653BD0" w:rsidRPr="006D2627" w:rsidRDefault="00653BD0" w:rsidP="005E2B34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</w:t>
            </w:r>
            <w:r w:rsidR="00CF16B9" w:rsidRPr="006D2627">
              <w:rPr>
                <w:rFonts w:ascii="Arial" w:hAnsi="Arial" w:cs="Arial"/>
              </w:rPr>
              <w:t>1</w:t>
            </w:r>
            <w:r w:rsidR="00504FDD" w:rsidRPr="006D2627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6D2627" w:rsidRDefault="006D2627" w:rsidP="005E2B34">
            <w:pPr>
              <w:rPr>
                <w:rFonts w:ascii="Arial" w:hAnsi="Arial" w:cs="Arial"/>
              </w:rPr>
            </w:pPr>
          </w:p>
          <w:p w:rsidR="006D2627" w:rsidRDefault="006D2627" w:rsidP="005E2B34">
            <w:pPr>
              <w:rPr>
                <w:rFonts w:ascii="Arial" w:hAnsi="Arial" w:cs="Arial"/>
              </w:rPr>
            </w:pPr>
          </w:p>
          <w:p w:rsidR="00653BD0" w:rsidRPr="006D2627" w:rsidRDefault="00653BD0" w:rsidP="005E2B34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653BD0" w:rsidRPr="006D2627" w:rsidRDefault="006D2627" w:rsidP="009C7E8A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Reduce the matrix </w:t>
            </w:r>
            <w:r w:rsidRPr="006D2627">
              <w:rPr>
                <w:rFonts w:ascii="Arial" w:hAnsi="Arial" w:cs="Arial"/>
                <w:position w:val="-66"/>
              </w:rPr>
              <w:object w:dxaOrig="1780" w:dyaOrig="1440">
                <v:shape id="_x0000_i1034" type="#_x0000_t75" style="width:89.3pt;height:1in" o:ole="">
                  <v:imagedata r:id="rId27" o:title=""/>
                </v:shape>
                <o:OLEObject Type="Embed" ProgID="Equation.3" ShapeID="_x0000_i1034" DrawAspect="Content" ObjectID="_1638166169" r:id="rId28"/>
              </w:object>
            </w:r>
            <w:r w:rsidRPr="006D2627">
              <w:rPr>
                <w:rFonts w:ascii="Arial" w:hAnsi="Arial" w:cs="Arial"/>
              </w:rPr>
              <w:t xml:space="preserve"> to echelon form and hence find its ran</w:t>
            </w:r>
          </w:p>
        </w:tc>
        <w:tc>
          <w:tcPr>
            <w:tcW w:w="817" w:type="dxa"/>
          </w:tcPr>
          <w:p w:rsidR="006D2627" w:rsidRDefault="006D2627">
            <w:pPr>
              <w:rPr>
                <w:rFonts w:ascii="Arial" w:hAnsi="Arial" w:cs="Arial"/>
              </w:rPr>
            </w:pPr>
          </w:p>
          <w:p w:rsidR="00EA66AE" w:rsidRDefault="00EA66AE">
            <w:pPr>
              <w:rPr>
                <w:rFonts w:ascii="Arial" w:hAnsi="Arial" w:cs="Arial"/>
              </w:rPr>
            </w:pPr>
          </w:p>
          <w:p w:rsidR="00653BD0" w:rsidRPr="006D2627" w:rsidRDefault="00653BD0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653BD0" w:rsidRPr="006D2627" w:rsidTr="00A75CB7">
        <w:trPr>
          <w:trHeight w:val="198"/>
        </w:trPr>
        <w:tc>
          <w:tcPr>
            <w:tcW w:w="550" w:type="dxa"/>
          </w:tcPr>
          <w:p w:rsidR="00653BD0" w:rsidRPr="006D2627" w:rsidRDefault="00653BD0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53BD0" w:rsidRPr="006D2627" w:rsidRDefault="00653BD0" w:rsidP="005E2B34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653BD0" w:rsidRPr="006D2627" w:rsidRDefault="006D2627" w:rsidP="009C7E8A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Solve </w:t>
            </w:r>
            <w:r w:rsidRPr="006D2627">
              <w:rPr>
                <w:rFonts w:ascii="Arial" w:hAnsi="Arial" w:cs="Arial"/>
                <w:position w:val="-10"/>
              </w:rPr>
              <w:object w:dxaOrig="4940" w:dyaOrig="320">
                <v:shape id="_x0000_i1035" type="#_x0000_t75" style="width:247.3pt;height:15.9pt" o:ole="">
                  <v:imagedata r:id="rId29" o:title=""/>
                </v:shape>
                <o:OLEObject Type="Embed" ProgID="Equation.DSMT4" ShapeID="_x0000_i1035" DrawAspect="Content" ObjectID="_1638166170" r:id="rId30"/>
              </w:object>
            </w:r>
          </w:p>
        </w:tc>
        <w:tc>
          <w:tcPr>
            <w:tcW w:w="817" w:type="dxa"/>
          </w:tcPr>
          <w:p w:rsidR="00653BD0" w:rsidRPr="006D2627" w:rsidRDefault="00653BD0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6C641A" w:rsidRPr="006D2627" w:rsidTr="00A75CB7">
        <w:tc>
          <w:tcPr>
            <w:tcW w:w="550" w:type="dxa"/>
          </w:tcPr>
          <w:p w:rsidR="006C641A" w:rsidRPr="006D2627" w:rsidRDefault="006C641A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C641A" w:rsidRPr="006D2627" w:rsidRDefault="006C641A" w:rsidP="005E2B34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6C641A" w:rsidRDefault="006C641A" w:rsidP="005E2B34">
            <w:pPr>
              <w:rPr>
                <w:rFonts w:ascii="Arial" w:hAnsi="Arial" w:cs="Arial"/>
              </w:rPr>
            </w:pPr>
          </w:p>
          <w:p w:rsidR="00013258" w:rsidRDefault="00013258" w:rsidP="005E2B34">
            <w:pPr>
              <w:rPr>
                <w:rFonts w:ascii="Arial" w:hAnsi="Arial" w:cs="Arial"/>
              </w:rPr>
            </w:pPr>
          </w:p>
          <w:p w:rsidR="00013258" w:rsidRDefault="00013258" w:rsidP="005E2B34">
            <w:pPr>
              <w:rPr>
                <w:rFonts w:ascii="Arial" w:hAnsi="Arial" w:cs="Arial"/>
              </w:rPr>
            </w:pPr>
          </w:p>
          <w:p w:rsidR="00013258" w:rsidRDefault="00013258" w:rsidP="005E2B34">
            <w:pPr>
              <w:rPr>
                <w:rFonts w:ascii="Arial" w:hAnsi="Arial" w:cs="Arial"/>
              </w:rPr>
            </w:pPr>
          </w:p>
          <w:p w:rsidR="00013258" w:rsidRDefault="00013258" w:rsidP="005E2B34">
            <w:pPr>
              <w:rPr>
                <w:rFonts w:ascii="Arial" w:hAnsi="Arial" w:cs="Arial"/>
              </w:rPr>
            </w:pPr>
          </w:p>
          <w:p w:rsidR="00013258" w:rsidRDefault="00013258" w:rsidP="005E2B34">
            <w:pPr>
              <w:rPr>
                <w:rFonts w:ascii="Arial" w:hAnsi="Arial" w:cs="Arial"/>
              </w:rPr>
            </w:pPr>
          </w:p>
          <w:p w:rsidR="00013258" w:rsidRDefault="00013258" w:rsidP="005E2B34">
            <w:pPr>
              <w:rPr>
                <w:rFonts w:ascii="Arial" w:hAnsi="Arial" w:cs="Arial"/>
              </w:rPr>
            </w:pPr>
          </w:p>
          <w:p w:rsidR="00013258" w:rsidRPr="006D2627" w:rsidRDefault="00013258" w:rsidP="005E2B3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6C641A" w:rsidRPr="006D2627" w:rsidRDefault="006C641A" w:rsidP="005E2B34">
            <w:pPr>
              <w:rPr>
                <w:rFonts w:ascii="Arial" w:hAnsi="Arial" w:cs="Arial"/>
              </w:rPr>
            </w:pPr>
          </w:p>
        </w:tc>
      </w:tr>
      <w:tr w:rsidR="00653BD0" w:rsidRPr="006D2627" w:rsidTr="00A75CB7">
        <w:tc>
          <w:tcPr>
            <w:tcW w:w="550" w:type="dxa"/>
          </w:tcPr>
          <w:p w:rsidR="006D2627" w:rsidRDefault="006D2627" w:rsidP="005E2B34">
            <w:pPr>
              <w:rPr>
                <w:rFonts w:ascii="Arial" w:hAnsi="Arial" w:cs="Arial"/>
              </w:rPr>
            </w:pPr>
          </w:p>
          <w:p w:rsidR="00653BD0" w:rsidRPr="006D2627" w:rsidRDefault="00CF16B9" w:rsidP="005E2B34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</w:t>
            </w:r>
            <w:r w:rsidR="00653BD0" w:rsidRPr="006D2627">
              <w:rPr>
                <w:rFonts w:ascii="Arial" w:hAnsi="Arial" w:cs="Arial"/>
              </w:rPr>
              <w:t>2</w:t>
            </w:r>
            <w:r w:rsidR="00504FDD" w:rsidRPr="006D2627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6D2627" w:rsidRDefault="006D2627" w:rsidP="00AB35AB">
            <w:pPr>
              <w:rPr>
                <w:rFonts w:ascii="Arial" w:hAnsi="Arial" w:cs="Arial"/>
              </w:rPr>
            </w:pPr>
          </w:p>
          <w:p w:rsidR="00653BD0" w:rsidRPr="006D2627" w:rsidRDefault="00653BD0" w:rsidP="00AB35AB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653BD0" w:rsidRPr="006D2627" w:rsidRDefault="006D2627" w:rsidP="008D4F2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Verify Cayley – Hamilton theorem for </w:t>
            </w:r>
            <w:r w:rsidRPr="006D2627">
              <w:rPr>
                <w:rFonts w:ascii="Arial" w:hAnsi="Arial" w:cs="Arial"/>
                <w:position w:val="-50"/>
              </w:rPr>
              <w:object w:dxaOrig="1480" w:dyaOrig="1120">
                <v:shape id="_x0000_i1036" type="#_x0000_t75" style="width:73.85pt;height:56.1pt" o:ole="">
                  <v:imagedata r:id="rId31" o:title=""/>
                </v:shape>
                <o:OLEObject Type="Embed" ProgID="Equation.DSMT4" ShapeID="_x0000_i1036" DrawAspect="Content" ObjectID="_1638166171" r:id="rId32"/>
              </w:object>
            </w:r>
            <w:r w:rsidRPr="006D2627">
              <w:rPr>
                <w:rFonts w:ascii="Arial" w:hAnsi="Arial" w:cs="Arial"/>
              </w:rPr>
              <w:t xml:space="preserve"> and hence find </w:t>
            </w:r>
            <w:r w:rsidRPr="006D2627">
              <w:rPr>
                <w:rFonts w:ascii="Arial" w:hAnsi="Arial" w:cs="Arial"/>
              </w:rPr>
              <w:object w:dxaOrig="400" w:dyaOrig="300">
                <v:shape id="_x0000_i1037" type="#_x0000_t75" style="width:20.1pt;height:15.45pt" o:ole="">
                  <v:imagedata r:id="rId33" o:title=""/>
                </v:shape>
                <o:OLEObject Type="Embed" ProgID="Equation.3" ShapeID="_x0000_i1037" DrawAspect="Content" ObjectID="_1638166172" r:id="rId34"/>
              </w:object>
            </w:r>
            <w:r w:rsidRPr="006D2627">
              <w:rPr>
                <w:rFonts w:ascii="Arial" w:hAnsi="Arial" w:cs="Arial"/>
              </w:rPr>
              <w:t>.</w:t>
            </w:r>
          </w:p>
          <w:p w:rsidR="006D2627" w:rsidRPr="006D2627" w:rsidRDefault="006D2627" w:rsidP="008D4F2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lso find the matrix</w:t>
            </w:r>
            <w:r w:rsidRPr="006D2627">
              <w:rPr>
                <w:rFonts w:ascii="Arial" w:hAnsi="Arial" w:cs="Arial"/>
                <w:position w:val="-10"/>
              </w:rPr>
              <w:object w:dxaOrig="4440" w:dyaOrig="360">
                <v:shape id="_x0000_i1038" type="#_x0000_t75" style="width:222.1pt;height:18.25pt" o:ole="">
                  <v:imagedata r:id="rId35" o:title=""/>
                </v:shape>
                <o:OLEObject Type="Embed" ProgID="Equation.DSMT4" ShapeID="_x0000_i1038" DrawAspect="Content" ObjectID="_1638166173" r:id="rId36"/>
              </w:object>
            </w:r>
            <w:r w:rsidRPr="006D2627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6D2627" w:rsidRDefault="006D2627">
            <w:pPr>
              <w:rPr>
                <w:rFonts w:ascii="Arial" w:hAnsi="Arial" w:cs="Arial"/>
              </w:rPr>
            </w:pPr>
          </w:p>
          <w:p w:rsidR="00653BD0" w:rsidRPr="006D2627" w:rsidRDefault="006D262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="00653BD0" w:rsidRPr="006D2627">
              <w:rPr>
                <w:rFonts w:ascii="Arial" w:hAnsi="Arial" w:cs="Arial"/>
              </w:rPr>
              <w:t>M]</w:t>
            </w:r>
          </w:p>
        </w:tc>
      </w:tr>
      <w:tr w:rsidR="008C352D" w:rsidRPr="006D2627" w:rsidTr="00A75CB7">
        <w:tc>
          <w:tcPr>
            <w:tcW w:w="550" w:type="dxa"/>
          </w:tcPr>
          <w:p w:rsidR="008C352D" w:rsidRPr="006D2627" w:rsidRDefault="008C352D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C352D" w:rsidRPr="006D2627" w:rsidRDefault="008C352D" w:rsidP="005E2B34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3D40E8" w:rsidRPr="006D2627" w:rsidRDefault="003D40E8" w:rsidP="005E2B3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C352D" w:rsidRPr="006D2627" w:rsidRDefault="008C352D" w:rsidP="005E2B34">
            <w:pPr>
              <w:rPr>
                <w:rFonts w:ascii="Arial" w:hAnsi="Arial" w:cs="Arial"/>
              </w:rPr>
            </w:pPr>
          </w:p>
        </w:tc>
      </w:tr>
      <w:tr w:rsidR="00653BD0" w:rsidRPr="006D2627" w:rsidTr="00A75CB7">
        <w:tc>
          <w:tcPr>
            <w:tcW w:w="550" w:type="dxa"/>
          </w:tcPr>
          <w:p w:rsidR="00653BD0" w:rsidRPr="006D2627" w:rsidRDefault="00CF16B9" w:rsidP="005E2B34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</w:t>
            </w:r>
            <w:r w:rsidR="00653BD0" w:rsidRPr="006D2627">
              <w:rPr>
                <w:rFonts w:ascii="Arial" w:hAnsi="Arial" w:cs="Arial"/>
              </w:rPr>
              <w:t>3</w:t>
            </w:r>
            <w:r w:rsidR="00504FDD" w:rsidRPr="006D2627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653BD0" w:rsidRPr="006D2627" w:rsidRDefault="00653BD0" w:rsidP="00AB35AB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6D2627" w:rsidRPr="006D2627" w:rsidRDefault="006D2627" w:rsidP="006D2627">
            <w:pPr>
              <w:tabs>
                <w:tab w:val="left" w:pos="270"/>
                <w:tab w:val="left" w:pos="450"/>
                <w:tab w:val="left" w:pos="630"/>
              </w:tabs>
              <w:spacing w:after="200" w:line="276" w:lineRule="auto"/>
              <w:ind w:left="540" w:hanging="450"/>
              <w:contextualSpacing/>
              <w:rPr>
                <w:rFonts w:ascii="Arial" w:eastAsiaTheme="minorHAnsi" w:hAnsi="Arial" w:cs="Arial"/>
              </w:rPr>
            </w:pPr>
            <w:r w:rsidRPr="006D2627">
              <w:rPr>
                <w:rFonts w:ascii="Arial" w:eastAsiaTheme="minorHAnsi" w:hAnsi="Arial" w:cs="Arial"/>
              </w:rPr>
              <w:t>From the difference table for the following data and using it find f(0.5) and f(3.5)  using proper interpolation formula</w:t>
            </w:r>
          </w:p>
          <w:p w:rsidR="006D2627" w:rsidRPr="006D2627" w:rsidRDefault="006D2627" w:rsidP="006D2627">
            <w:pPr>
              <w:tabs>
                <w:tab w:val="left" w:pos="270"/>
                <w:tab w:val="left" w:pos="450"/>
                <w:tab w:val="left" w:pos="630"/>
              </w:tabs>
              <w:spacing w:after="200" w:line="276" w:lineRule="auto"/>
              <w:ind w:left="540" w:hanging="450"/>
              <w:contextualSpacing/>
              <w:rPr>
                <w:rFonts w:ascii="Arial" w:eastAsiaTheme="minorHAnsi" w:hAnsi="Arial" w:cs="Arial"/>
              </w:rPr>
            </w:pPr>
            <w:r w:rsidRPr="006D2627">
              <w:rPr>
                <w:rFonts w:ascii="Arial" w:eastAsiaTheme="minorHAnsi" w:hAnsi="Arial" w:cs="Arial"/>
              </w:rPr>
              <w:t xml:space="preserve">      </w:t>
            </w:r>
          </w:p>
          <w:tbl>
            <w:tblPr>
              <w:tblStyle w:val="TableGrid"/>
              <w:tblW w:w="0" w:type="auto"/>
              <w:jc w:val="center"/>
              <w:tblInd w:w="646" w:type="dxa"/>
              <w:tblLook w:val="01E0"/>
            </w:tblPr>
            <w:tblGrid>
              <w:gridCol w:w="666"/>
              <w:gridCol w:w="440"/>
              <w:gridCol w:w="440"/>
              <w:gridCol w:w="440"/>
              <w:gridCol w:w="573"/>
              <w:gridCol w:w="573"/>
            </w:tblGrid>
            <w:tr w:rsidR="006D2627" w:rsidRPr="006D2627" w:rsidTr="00FB27AB">
              <w:trPr>
                <w:trHeight w:val="182"/>
                <w:jc w:val="center"/>
              </w:trPr>
              <w:tc>
                <w:tcPr>
                  <w:tcW w:w="666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center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X</w:t>
                  </w:r>
                </w:p>
              </w:tc>
              <w:tc>
                <w:tcPr>
                  <w:tcW w:w="426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426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426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546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572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4</w:t>
                  </w:r>
                </w:p>
              </w:tc>
            </w:tr>
            <w:tr w:rsidR="006D2627" w:rsidRPr="006D2627" w:rsidTr="00FB27AB">
              <w:trPr>
                <w:trHeight w:val="285"/>
                <w:jc w:val="center"/>
              </w:trPr>
              <w:tc>
                <w:tcPr>
                  <w:tcW w:w="666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f(x)</w:t>
                  </w:r>
                </w:p>
              </w:tc>
              <w:tc>
                <w:tcPr>
                  <w:tcW w:w="426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5</w:t>
                  </w:r>
                </w:p>
              </w:tc>
              <w:tc>
                <w:tcPr>
                  <w:tcW w:w="426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426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7</w:t>
                  </w:r>
                </w:p>
              </w:tc>
              <w:tc>
                <w:tcPr>
                  <w:tcW w:w="546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3</w:t>
                  </w:r>
                </w:p>
              </w:tc>
              <w:tc>
                <w:tcPr>
                  <w:tcW w:w="572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57</w:t>
                  </w:r>
                </w:p>
              </w:tc>
            </w:tr>
          </w:tbl>
          <w:p w:rsidR="00653BD0" w:rsidRPr="006D2627" w:rsidRDefault="00653BD0" w:rsidP="009C7E8A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653BD0" w:rsidRPr="006D2627" w:rsidRDefault="00653BD0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653BD0" w:rsidRPr="006D2627" w:rsidTr="00A75CB7">
        <w:tc>
          <w:tcPr>
            <w:tcW w:w="550" w:type="dxa"/>
          </w:tcPr>
          <w:p w:rsidR="00653BD0" w:rsidRPr="006D2627" w:rsidRDefault="00653BD0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D2627" w:rsidRPr="006D2627" w:rsidRDefault="006D2627" w:rsidP="00AB35AB">
            <w:pPr>
              <w:rPr>
                <w:rFonts w:ascii="Arial" w:hAnsi="Arial" w:cs="Arial"/>
                <w:sz w:val="20"/>
              </w:rPr>
            </w:pPr>
          </w:p>
          <w:p w:rsidR="00653BD0" w:rsidRPr="006D2627" w:rsidRDefault="00653BD0" w:rsidP="00AB35AB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653BD0" w:rsidRPr="006D2627" w:rsidRDefault="006D2627" w:rsidP="009C7E8A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  <w:bCs/>
              </w:rPr>
              <w:t xml:space="preserve">With usual notations show that (i) </w:t>
            </w:r>
            <w:r w:rsidRPr="006D2627">
              <w:rPr>
                <w:rFonts w:ascii="Arial" w:hAnsi="Arial" w:cs="Arial"/>
                <w:bCs/>
                <w:position w:val="-26"/>
              </w:rPr>
              <w:object w:dxaOrig="1240" w:dyaOrig="720">
                <v:shape id="_x0000_i1039" type="#_x0000_t75" style="width:62.2pt;height:36pt" o:ole="">
                  <v:imagedata r:id="rId37" o:title=""/>
                </v:shape>
                <o:OLEObject Type="Embed" ProgID="Equation.DSMT4" ShapeID="_x0000_i1039" DrawAspect="Content" ObjectID="_1638166174" r:id="rId38"/>
              </w:object>
            </w:r>
            <w:r w:rsidRPr="006D2627">
              <w:rPr>
                <w:rFonts w:ascii="Arial" w:hAnsi="Arial" w:cs="Arial"/>
                <w:bCs/>
              </w:rPr>
              <w:t xml:space="preserve">  (ii) </w:t>
            </w:r>
            <w:r w:rsidRPr="006D2627">
              <w:rPr>
                <w:rFonts w:ascii="Arial" w:hAnsi="Arial" w:cs="Arial"/>
                <w:bCs/>
                <w:position w:val="-26"/>
              </w:rPr>
              <w:object w:dxaOrig="2020" w:dyaOrig="720">
                <v:shape id="_x0000_i1040" type="#_x0000_t75" style="width:101pt;height:36pt" o:ole="">
                  <v:imagedata r:id="rId39" o:title=""/>
                </v:shape>
                <o:OLEObject Type="Embed" ProgID="Equation.DSMT4" ShapeID="_x0000_i1040" DrawAspect="Content" ObjectID="_1638166175" r:id="rId40"/>
              </w:object>
            </w:r>
          </w:p>
        </w:tc>
        <w:tc>
          <w:tcPr>
            <w:tcW w:w="817" w:type="dxa"/>
          </w:tcPr>
          <w:p w:rsidR="00EA66AE" w:rsidRDefault="00EA66AE">
            <w:pPr>
              <w:rPr>
                <w:rFonts w:ascii="Arial" w:hAnsi="Arial" w:cs="Arial"/>
              </w:rPr>
            </w:pPr>
          </w:p>
          <w:p w:rsidR="00653BD0" w:rsidRPr="006D2627" w:rsidRDefault="00653BD0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8C352D" w:rsidRPr="006D2627" w:rsidTr="00A75CB7">
        <w:tc>
          <w:tcPr>
            <w:tcW w:w="550" w:type="dxa"/>
          </w:tcPr>
          <w:p w:rsidR="008C352D" w:rsidRPr="006D2627" w:rsidRDefault="008C352D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C352D" w:rsidRPr="006D2627" w:rsidRDefault="008C352D" w:rsidP="005E2B34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8C352D" w:rsidRPr="006D2627" w:rsidRDefault="008C352D" w:rsidP="005E2B3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C352D" w:rsidRPr="006D2627" w:rsidRDefault="008C352D" w:rsidP="005E2B34">
            <w:pPr>
              <w:rPr>
                <w:rFonts w:ascii="Arial" w:hAnsi="Arial" w:cs="Arial"/>
              </w:rPr>
            </w:pPr>
          </w:p>
        </w:tc>
      </w:tr>
      <w:tr w:rsidR="00653BD0" w:rsidRPr="006D2627" w:rsidTr="00A75CB7">
        <w:tc>
          <w:tcPr>
            <w:tcW w:w="550" w:type="dxa"/>
          </w:tcPr>
          <w:p w:rsidR="00653BD0" w:rsidRPr="006D2627" w:rsidRDefault="00CF16B9" w:rsidP="005E2B34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4</w:t>
            </w:r>
            <w:r w:rsidR="00504FDD" w:rsidRPr="006D2627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653BD0" w:rsidRPr="006D2627" w:rsidRDefault="00653BD0" w:rsidP="00AB35AB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6D2627" w:rsidRPr="006D2627" w:rsidRDefault="006D2627" w:rsidP="00EA66AE">
            <w:pPr>
              <w:spacing w:after="200" w:line="276" w:lineRule="auto"/>
              <w:ind w:firstLine="10"/>
              <w:contextualSpacing/>
              <w:jc w:val="both"/>
              <w:rPr>
                <w:rFonts w:ascii="Arial" w:eastAsiaTheme="minorHAnsi" w:hAnsi="Arial" w:cs="Arial"/>
              </w:rPr>
            </w:pPr>
            <w:r w:rsidRPr="006D2627">
              <w:rPr>
                <w:rFonts w:ascii="Arial" w:eastAsiaTheme="minorHAnsi" w:hAnsi="Arial" w:cs="Arial"/>
              </w:rPr>
              <w:t xml:space="preserve">Find the values of </w:t>
            </w:r>
            <w:r w:rsidRPr="006D2627">
              <w:rPr>
                <w:rFonts w:ascii="Arial" w:eastAsiaTheme="minorHAnsi" w:hAnsi="Arial" w:cs="Arial"/>
                <w:position w:val="-10"/>
              </w:rPr>
              <w:object w:dxaOrig="1060" w:dyaOrig="320">
                <v:shape id="_x0000_i1041" type="#_x0000_t75" style="width:53.3pt;height:15.9pt" o:ole="">
                  <v:imagedata r:id="rId41" o:title=""/>
                </v:shape>
                <o:OLEObject Type="Embed" ProgID="Equation.DSMT4" ShapeID="_x0000_i1041" DrawAspect="Content" ObjectID="_1638166176" r:id="rId42"/>
              </w:object>
            </w:r>
            <w:r w:rsidRPr="006D2627">
              <w:rPr>
                <w:rFonts w:ascii="Arial" w:eastAsiaTheme="minorHAnsi" w:hAnsi="Arial" w:cs="Arial"/>
              </w:rPr>
              <w:t xml:space="preserve"> so that </w:t>
            </w:r>
            <w:r w:rsidRPr="006D2627">
              <w:rPr>
                <w:rFonts w:ascii="Arial" w:eastAsiaTheme="minorHAnsi" w:hAnsi="Arial" w:cs="Arial"/>
                <w:position w:val="-10"/>
              </w:rPr>
              <w:object w:dxaOrig="1520" w:dyaOrig="360">
                <v:shape id="_x0000_i1042" type="#_x0000_t75" style="width:76.2pt;height:18.25pt" o:ole="">
                  <v:imagedata r:id="rId43" o:title=""/>
                </v:shape>
                <o:OLEObject Type="Embed" ProgID="Equation.DSMT4" ShapeID="_x0000_i1042" DrawAspect="Content" ObjectID="_1638166177" r:id="rId44"/>
              </w:object>
            </w:r>
            <w:r w:rsidRPr="006D2627">
              <w:rPr>
                <w:rFonts w:ascii="Arial" w:eastAsiaTheme="minorHAnsi" w:hAnsi="Arial" w:cs="Arial"/>
              </w:rPr>
              <w:t xml:space="preserve"> is the best fit to the following data  and also estimate </w:t>
            </w:r>
            <w:r w:rsidRPr="006D2627">
              <w:rPr>
                <w:rFonts w:ascii="Arial" w:eastAsiaTheme="minorHAnsi" w:hAnsi="Arial" w:cs="Arial"/>
                <w:position w:val="-10"/>
              </w:rPr>
              <w:object w:dxaOrig="680" w:dyaOrig="320">
                <v:shape id="_x0000_i1043" type="#_x0000_t75" style="width:34.15pt;height:15.9pt" o:ole="">
                  <v:imagedata r:id="rId45" o:title=""/>
                </v:shape>
                <o:OLEObject Type="Embed" ProgID="Equation.DSMT4" ShapeID="_x0000_i1043" DrawAspect="Content" ObjectID="_1638166178" r:id="rId46"/>
              </w:object>
            </w:r>
            <w:r w:rsidRPr="006D2627">
              <w:rPr>
                <w:rFonts w:ascii="Arial" w:eastAsiaTheme="minorHAnsi" w:hAnsi="Arial" w:cs="Arial"/>
              </w:rPr>
              <w:t>.</w:t>
            </w:r>
          </w:p>
          <w:tbl>
            <w:tblPr>
              <w:tblStyle w:val="TableGrid"/>
              <w:tblpPr w:leftFromText="180" w:rightFromText="180" w:vertAnchor="text" w:horzAnchor="page" w:tblpXSpec="center" w:tblpY="55"/>
              <w:tblOverlap w:val="never"/>
              <w:tblW w:w="0" w:type="auto"/>
              <w:tblLook w:val="01E0"/>
            </w:tblPr>
            <w:tblGrid>
              <w:gridCol w:w="815"/>
              <w:gridCol w:w="815"/>
              <w:gridCol w:w="815"/>
              <w:gridCol w:w="815"/>
              <w:gridCol w:w="815"/>
            </w:tblGrid>
            <w:tr w:rsidR="006D2627" w:rsidRPr="006D2627" w:rsidTr="00FB27AB">
              <w:trPr>
                <w:trHeight w:val="300"/>
              </w:trPr>
              <w:tc>
                <w:tcPr>
                  <w:tcW w:w="815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eastAsiaTheme="minorHAnsi" w:hAnsi="Arial" w:cs="Arial"/>
                    </w:rPr>
                    <w:object w:dxaOrig="200" w:dyaOrig="220">
                      <v:shape id="_x0000_i1044" type="#_x0000_t75" style="width:9.8pt;height:11.2pt" o:ole="">
                        <v:imagedata r:id="rId47" o:title=""/>
                      </v:shape>
                      <o:OLEObject Type="Embed" ProgID="Equation.3" ShapeID="_x0000_i1044" DrawAspect="Content" ObjectID="_1638166179" r:id="rId48"/>
                    </w:object>
                  </w:r>
                </w:p>
              </w:tc>
              <w:tc>
                <w:tcPr>
                  <w:tcW w:w="815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815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815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815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4</w:t>
                  </w:r>
                </w:p>
              </w:tc>
            </w:tr>
            <w:tr w:rsidR="006D2627" w:rsidRPr="006D2627" w:rsidTr="00FB27AB">
              <w:trPr>
                <w:trHeight w:val="300"/>
              </w:trPr>
              <w:tc>
                <w:tcPr>
                  <w:tcW w:w="815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eastAsiaTheme="minorHAnsi" w:hAnsi="Arial" w:cs="Arial"/>
                    </w:rPr>
                    <w:object w:dxaOrig="220" w:dyaOrig="260">
                      <v:shape id="_x0000_i1045" type="#_x0000_t75" style="width:11.2pt;height:13.1pt" o:ole="">
                        <v:imagedata r:id="rId49" o:title=""/>
                      </v:shape>
                      <o:OLEObject Type="Embed" ProgID="Equation.3" ShapeID="_x0000_i1045" DrawAspect="Content" ObjectID="_1638166180" r:id="rId50"/>
                    </w:object>
                  </w:r>
                </w:p>
              </w:tc>
              <w:tc>
                <w:tcPr>
                  <w:tcW w:w="815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.7</w:t>
                  </w:r>
                </w:p>
              </w:tc>
              <w:tc>
                <w:tcPr>
                  <w:tcW w:w="815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.8</w:t>
                  </w:r>
                </w:p>
              </w:tc>
              <w:tc>
                <w:tcPr>
                  <w:tcW w:w="815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.3</w:t>
                  </w:r>
                </w:p>
              </w:tc>
              <w:tc>
                <w:tcPr>
                  <w:tcW w:w="815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3.2</w:t>
                  </w:r>
                </w:p>
              </w:tc>
            </w:tr>
          </w:tbl>
          <w:p w:rsidR="006D2627" w:rsidRPr="006D2627" w:rsidRDefault="006D2627" w:rsidP="006D2627">
            <w:pPr>
              <w:tabs>
                <w:tab w:val="left" w:pos="270"/>
                <w:tab w:val="left" w:pos="450"/>
                <w:tab w:val="left" w:pos="630"/>
              </w:tabs>
              <w:spacing w:after="200" w:line="276" w:lineRule="auto"/>
              <w:ind w:left="540" w:hanging="450"/>
              <w:contextualSpacing/>
              <w:jc w:val="both"/>
              <w:rPr>
                <w:rFonts w:ascii="Arial" w:eastAsiaTheme="minorHAnsi" w:hAnsi="Arial" w:cs="Arial"/>
              </w:rPr>
            </w:pPr>
          </w:p>
          <w:p w:rsidR="00653BD0" w:rsidRPr="006D2627" w:rsidRDefault="00653BD0" w:rsidP="009C7E8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653BD0" w:rsidRPr="006D2627" w:rsidRDefault="006D262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="00653BD0" w:rsidRPr="006D2627">
              <w:rPr>
                <w:rFonts w:ascii="Arial" w:hAnsi="Arial" w:cs="Arial"/>
              </w:rPr>
              <w:t>M]</w:t>
            </w:r>
          </w:p>
        </w:tc>
      </w:tr>
      <w:tr w:rsidR="00805DED" w:rsidRPr="006D2627" w:rsidTr="00A75CB7">
        <w:tc>
          <w:tcPr>
            <w:tcW w:w="550" w:type="dxa"/>
          </w:tcPr>
          <w:p w:rsidR="00805DED" w:rsidRPr="006D2627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05DED" w:rsidRPr="006D2627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8D4F2F" w:rsidRPr="006D2627" w:rsidRDefault="008D4F2F" w:rsidP="005E2B3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05DED" w:rsidRPr="006D2627" w:rsidRDefault="00805DED" w:rsidP="005E2B34">
            <w:pPr>
              <w:rPr>
                <w:rFonts w:ascii="Arial" w:hAnsi="Arial" w:cs="Arial"/>
              </w:rPr>
            </w:pPr>
          </w:p>
        </w:tc>
      </w:tr>
      <w:tr w:rsidR="00653BD0" w:rsidRPr="006D2627" w:rsidTr="00A75CB7">
        <w:tc>
          <w:tcPr>
            <w:tcW w:w="550" w:type="dxa"/>
          </w:tcPr>
          <w:p w:rsidR="00653BD0" w:rsidRPr="006D2627" w:rsidRDefault="00CF16B9" w:rsidP="005E2B34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</w:t>
            </w:r>
            <w:r w:rsidR="00653BD0" w:rsidRPr="006D2627">
              <w:rPr>
                <w:rFonts w:ascii="Arial" w:hAnsi="Arial" w:cs="Arial"/>
              </w:rPr>
              <w:t>5</w:t>
            </w:r>
            <w:r w:rsidR="00504FDD" w:rsidRPr="006D2627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653BD0" w:rsidRPr="006D2627" w:rsidRDefault="00653BD0" w:rsidP="00AB35AB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8D4F2F" w:rsidRPr="006D2627" w:rsidRDefault="006D2627" w:rsidP="009C7E8A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Find the real root of </w:t>
            </w:r>
            <w:r w:rsidRPr="006D2627">
              <w:rPr>
                <w:rFonts w:ascii="Arial" w:hAnsi="Arial" w:cs="Arial"/>
                <w:position w:val="-6"/>
              </w:rPr>
              <w:object w:dxaOrig="1480" w:dyaOrig="320">
                <v:shape id="_x0000_i1046" type="#_x0000_t75" style="width:73.85pt;height:15.9pt" o:ole="">
                  <v:imagedata r:id="rId51" o:title=""/>
                </v:shape>
                <o:OLEObject Type="Embed" ProgID="Equation.DSMT4" ShapeID="_x0000_i1046" DrawAspect="Content" ObjectID="_1638166181" r:id="rId52"/>
              </w:object>
            </w:r>
            <w:r w:rsidRPr="006D2627">
              <w:rPr>
                <w:rFonts w:ascii="Arial" w:hAnsi="Arial" w:cs="Arial"/>
              </w:rPr>
              <w:t xml:space="preserve"> by the method of false position.</w:t>
            </w:r>
          </w:p>
        </w:tc>
        <w:tc>
          <w:tcPr>
            <w:tcW w:w="817" w:type="dxa"/>
          </w:tcPr>
          <w:p w:rsidR="00653BD0" w:rsidRPr="006D2627" w:rsidRDefault="00653BD0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653BD0" w:rsidRPr="006D2627" w:rsidTr="00A75CB7">
        <w:tc>
          <w:tcPr>
            <w:tcW w:w="550" w:type="dxa"/>
          </w:tcPr>
          <w:p w:rsidR="00653BD0" w:rsidRPr="006D2627" w:rsidRDefault="00653BD0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A66AE" w:rsidRPr="00EA66AE" w:rsidRDefault="00EA66AE" w:rsidP="00AB35AB">
            <w:pPr>
              <w:rPr>
                <w:rFonts w:ascii="Arial" w:hAnsi="Arial" w:cs="Arial"/>
                <w:sz w:val="12"/>
              </w:rPr>
            </w:pPr>
          </w:p>
          <w:p w:rsidR="00653BD0" w:rsidRPr="006D2627" w:rsidRDefault="00653BD0" w:rsidP="00AB35AB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653BD0" w:rsidRPr="006D2627" w:rsidRDefault="006D2627" w:rsidP="009C7E8A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Find </w:t>
            </w:r>
            <w:r w:rsidRPr="006D2627">
              <w:rPr>
                <w:rFonts w:ascii="Arial" w:hAnsi="Arial" w:cs="Arial"/>
                <w:position w:val="-24"/>
              </w:rPr>
              <w:object w:dxaOrig="320" w:dyaOrig="620">
                <v:shape id="_x0000_i1047" type="#_x0000_t75" style="width:15.9pt;height:31.3pt" o:ole="">
                  <v:imagedata r:id="rId53" o:title=""/>
                </v:shape>
                <o:OLEObject Type="Embed" ProgID="Equation.DSMT4" ShapeID="_x0000_i1047" DrawAspect="Content" ObjectID="_1638166182" r:id="rId54"/>
              </w:object>
            </w:r>
            <w:r w:rsidRPr="006D2627">
              <w:rPr>
                <w:rFonts w:ascii="Arial" w:hAnsi="Arial" w:cs="Arial"/>
              </w:rPr>
              <w:t xml:space="preserve"> using Newton’s method.</w:t>
            </w:r>
          </w:p>
        </w:tc>
        <w:tc>
          <w:tcPr>
            <w:tcW w:w="817" w:type="dxa"/>
          </w:tcPr>
          <w:p w:rsidR="00EA66AE" w:rsidRPr="00EA66AE" w:rsidRDefault="00EA66AE">
            <w:pPr>
              <w:rPr>
                <w:rFonts w:ascii="Arial" w:hAnsi="Arial" w:cs="Arial"/>
                <w:sz w:val="10"/>
              </w:rPr>
            </w:pPr>
          </w:p>
          <w:p w:rsidR="00653BD0" w:rsidRPr="006D2627" w:rsidRDefault="00653BD0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805DED" w:rsidRPr="006D2627" w:rsidTr="00A75CB7">
        <w:tc>
          <w:tcPr>
            <w:tcW w:w="550" w:type="dxa"/>
          </w:tcPr>
          <w:p w:rsidR="00805DED" w:rsidRPr="006D2627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05DED" w:rsidRPr="006D2627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805DED" w:rsidRPr="006D2627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05DED" w:rsidRPr="006D2627" w:rsidRDefault="00805DED" w:rsidP="005E2B34">
            <w:pPr>
              <w:rPr>
                <w:rFonts w:ascii="Arial" w:hAnsi="Arial" w:cs="Arial"/>
              </w:rPr>
            </w:pPr>
          </w:p>
        </w:tc>
      </w:tr>
      <w:tr w:rsidR="008D4F2F" w:rsidRPr="006D2627" w:rsidTr="00A75CB7">
        <w:tc>
          <w:tcPr>
            <w:tcW w:w="550" w:type="dxa"/>
          </w:tcPr>
          <w:p w:rsidR="006D2627" w:rsidRDefault="006D2627" w:rsidP="005E2B34">
            <w:pPr>
              <w:rPr>
                <w:rFonts w:ascii="Arial" w:hAnsi="Arial" w:cs="Arial"/>
              </w:rPr>
            </w:pPr>
          </w:p>
          <w:p w:rsidR="008D4F2F" w:rsidRPr="006D2627" w:rsidRDefault="008D4F2F" w:rsidP="005E2B34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6D2627" w:rsidRDefault="006D2627" w:rsidP="00AB35AB">
            <w:pPr>
              <w:rPr>
                <w:rFonts w:ascii="Arial" w:hAnsi="Arial" w:cs="Arial"/>
              </w:rPr>
            </w:pPr>
          </w:p>
          <w:p w:rsidR="008D4F2F" w:rsidRPr="006D2627" w:rsidRDefault="008D4F2F" w:rsidP="00AB35AB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8D4F2F" w:rsidRPr="006D2627" w:rsidRDefault="006D2627" w:rsidP="00456F71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Evaluate </w:t>
            </w:r>
            <w:r w:rsidRPr="006D2627">
              <w:rPr>
                <w:rFonts w:ascii="Arial" w:hAnsi="Arial" w:cs="Arial"/>
                <w:position w:val="-32"/>
              </w:rPr>
              <w:object w:dxaOrig="800" w:dyaOrig="760">
                <v:shape id="_x0000_i1048" type="#_x0000_t75" style="width:40.2pt;height:38.35pt" o:ole="">
                  <v:imagedata r:id="rId55" o:title=""/>
                </v:shape>
                <o:OLEObject Type="Embed" ProgID="Equation.3" ShapeID="_x0000_i1048" DrawAspect="Content" ObjectID="_1638166183" r:id="rId56"/>
              </w:object>
            </w:r>
            <w:r w:rsidRPr="006D2627">
              <w:rPr>
                <w:rFonts w:ascii="Arial" w:hAnsi="Arial" w:cs="Arial"/>
              </w:rPr>
              <w:t xml:space="preserve">dx using  (i) Simpson’s </w:t>
            </w:r>
            <w:r w:rsidRPr="006D2627">
              <w:rPr>
                <w:rFonts w:ascii="Arial" w:hAnsi="Arial" w:cs="Arial"/>
                <w:position w:val="-24"/>
              </w:rPr>
              <w:object w:dxaOrig="220" w:dyaOrig="620">
                <v:shape id="_x0000_i1049" type="#_x0000_t75" style="width:11.2pt;height:31.3pt" o:ole="">
                  <v:imagedata r:id="rId57" o:title=""/>
                </v:shape>
                <o:OLEObject Type="Embed" ProgID="Equation.3" ShapeID="_x0000_i1049" DrawAspect="Content" ObjectID="_1638166184" r:id="rId58"/>
              </w:object>
            </w:r>
            <w:r w:rsidRPr="006D2627">
              <w:rPr>
                <w:rFonts w:ascii="Arial" w:hAnsi="Arial" w:cs="Arial"/>
              </w:rPr>
              <w:t xml:space="preserve"> rd rule taking h=</w:t>
            </w:r>
            <w:r w:rsidRPr="006D2627">
              <w:rPr>
                <w:rFonts w:ascii="Arial" w:hAnsi="Arial" w:cs="Arial"/>
                <w:position w:val="-24"/>
              </w:rPr>
              <w:object w:dxaOrig="240" w:dyaOrig="620">
                <v:shape id="_x0000_i1050" type="#_x0000_t75" style="width:11.7pt;height:31.3pt" o:ole="">
                  <v:imagedata r:id="rId59" o:title=""/>
                </v:shape>
                <o:OLEObject Type="Embed" ProgID="Equation.3" ShapeID="_x0000_i1050" DrawAspect="Content" ObjectID="_1638166185" r:id="rId60"/>
              </w:object>
            </w:r>
            <w:r w:rsidRPr="006D2627">
              <w:rPr>
                <w:rFonts w:ascii="Arial" w:hAnsi="Arial" w:cs="Arial"/>
              </w:rPr>
              <w:t xml:space="preserve">(ii) Simpson’s </w:t>
            </w:r>
            <w:r w:rsidRPr="006D2627">
              <w:rPr>
                <w:rFonts w:ascii="Arial" w:hAnsi="Arial" w:cs="Arial"/>
                <w:position w:val="-24"/>
              </w:rPr>
              <w:object w:dxaOrig="220" w:dyaOrig="620">
                <v:shape id="_x0000_i1051" type="#_x0000_t75" style="width:11.2pt;height:31.3pt" o:ole="">
                  <v:imagedata r:id="rId61" o:title=""/>
                </v:shape>
                <o:OLEObject Type="Embed" ProgID="Equation.3" ShapeID="_x0000_i1051" DrawAspect="Content" ObjectID="_1638166186" r:id="rId62"/>
              </w:object>
            </w:r>
            <w:r w:rsidRPr="006D2627">
              <w:rPr>
                <w:rFonts w:ascii="Arial" w:hAnsi="Arial" w:cs="Arial"/>
                <w:vertAlign w:val="superscript"/>
              </w:rPr>
              <w:t>th</w:t>
            </w:r>
            <w:r w:rsidRPr="006D2627">
              <w:rPr>
                <w:rFonts w:ascii="Arial" w:hAnsi="Arial" w:cs="Arial"/>
              </w:rPr>
              <w:t xml:space="preserve">  rule taking</w:t>
            </w:r>
            <w:r w:rsidR="00EA66AE">
              <w:rPr>
                <w:rFonts w:ascii="Arial" w:hAnsi="Arial" w:cs="Arial"/>
              </w:rPr>
              <w:t xml:space="preserve"> </w:t>
            </w:r>
            <w:r w:rsidR="00EA66AE" w:rsidRPr="006D2627">
              <w:rPr>
                <w:rFonts w:ascii="Arial" w:hAnsi="Arial" w:cs="Arial"/>
              </w:rPr>
              <w:t>h=</w:t>
            </w:r>
            <w:r w:rsidR="005D6A9E" w:rsidRPr="00EA66AE">
              <w:rPr>
                <w:rFonts w:ascii="Arial" w:hAnsi="Arial" w:cs="Arial"/>
                <w:position w:val="-24"/>
              </w:rPr>
              <w:object w:dxaOrig="240" w:dyaOrig="620">
                <v:shape id="_x0000_i1061" type="#_x0000_t75" style="width:11.7pt;height:31.3pt" o:ole="">
                  <v:imagedata r:id="rId63" o:title=""/>
                </v:shape>
                <o:OLEObject Type="Embed" ProgID="Equation.3" ShapeID="_x0000_i1061" DrawAspect="Content" ObjectID="_1638166187" r:id="rId64"/>
              </w:object>
            </w:r>
          </w:p>
        </w:tc>
        <w:tc>
          <w:tcPr>
            <w:tcW w:w="817" w:type="dxa"/>
          </w:tcPr>
          <w:p w:rsidR="003D40E8" w:rsidRDefault="003D40E8">
            <w:pPr>
              <w:rPr>
                <w:rFonts w:ascii="Arial" w:hAnsi="Arial" w:cs="Arial"/>
              </w:rPr>
            </w:pPr>
          </w:p>
          <w:p w:rsidR="008D4F2F" w:rsidRPr="006D2627" w:rsidRDefault="008D4F2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8D4F2F" w:rsidRPr="006D2627" w:rsidTr="00A75CB7">
        <w:tc>
          <w:tcPr>
            <w:tcW w:w="550" w:type="dxa"/>
          </w:tcPr>
          <w:p w:rsidR="008D4F2F" w:rsidRPr="006D2627" w:rsidRDefault="008D4F2F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4F2F" w:rsidRPr="006D2627" w:rsidRDefault="008D4F2F" w:rsidP="00AB35AB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6D2627" w:rsidRPr="006D2627" w:rsidRDefault="006D2627" w:rsidP="006D2627">
            <w:pPr>
              <w:tabs>
                <w:tab w:val="left" w:pos="270"/>
                <w:tab w:val="left" w:pos="360"/>
                <w:tab w:val="left" w:pos="630"/>
              </w:tabs>
              <w:spacing w:after="200" w:line="276" w:lineRule="auto"/>
              <w:ind w:left="360" w:hanging="270"/>
              <w:contextualSpacing/>
              <w:rPr>
                <w:rFonts w:ascii="Arial" w:eastAsiaTheme="minorHAnsi" w:hAnsi="Arial" w:cs="Arial"/>
              </w:rPr>
            </w:pPr>
            <w:r w:rsidRPr="006D2627">
              <w:rPr>
                <w:rFonts w:ascii="Arial" w:eastAsiaTheme="minorHAnsi" w:hAnsi="Arial" w:cs="Arial"/>
              </w:rPr>
              <w:t xml:space="preserve">Fit a curve of the form </w:t>
            </w:r>
            <w:r w:rsidRPr="006D2627">
              <w:rPr>
                <w:rFonts w:ascii="Arial" w:eastAsiaTheme="minorHAnsi" w:hAnsi="Arial" w:cs="Arial"/>
                <w:position w:val="-10"/>
              </w:rPr>
              <w:object w:dxaOrig="820" w:dyaOrig="360">
                <v:shape id="_x0000_i1052" type="#_x0000_t75" style="width:40.7pt;height:18.25pt" o:ole="">
                  <v:imagedata r:id="rId65" o:title=""/>
                </v:shape>
                <o:OLEObject Type="Embed" ProgID="Equation.DSMT4" ShapeID="_x0000_i1052" DrawAspect="Content" ObjectID="_1638166188" r:id="rId66"/>
              </w:object>
            </w:r>
            <w:r w:rsidRPr="006D2627">
              <w:rPr>
                <w:rFonts w:ascii="Arial" w:eastAsiaTheme="minorHAnsi" w:hAnsi="Arial" w:cs="Arial"/>
              </w:rPr>
              <w:t xml:space="preserve"> to the data given below.</w:t>
            </w:r>
          </w:p>
          <w:tbl>
            <w:tblPr>
              <w:tblStyle w:val="TableGrid"/>
              <w:tblW w:w="0" w:type="auto"/>
              <w:tblInd w:w="1620" w:type="dxa"/>
              <w:tblLook w:val="01E0"/>
            </w:tblPr>
            <w:tblGrid>
              <w:gridCol w:w="712"/>
              <w:gridCol w:w="764"/>
              <w:gridCol w:w="764"/>
              <w:gridCol w:w="764"/>
              <w:gridCol w:w="764"/>
            </w:tblGrid>
            <w:tr w:rsidR="006D2627" w:rsidRPr="006D2627" w:rsidTr="00FB27AB">
              <w:trPr>
                <w:trHeight w:val="184"/>
              </w:trPr>
              <w:tc>
                <w:tcPr>
                  <w:tcW w:w="712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eastAsiaTheme="minorHAnsi" w:hAnsi="Arial" w:cs="Arial"/>
                    </w:rPr>
                    <w:object w:dxaOrig="200" w:dyaOrig="220">
                      <v:shape id="_x0000_i1053" type="#_x0000_t75" style="width:9.8pt;height:11.2pt" o:ole="">
                        <v:imagedata r:id="rId67" o:title=""/>
                      </v:shape>
                      <o:OLEObject Type="Embed" ProgID="Equation.3" ShapeID="_x0000_i1053" DrawAspect="Content" ObjectID="_1638166189" r:id="rId68"/>
                    </w:object>
                  </w:r>
                </w:p>
              </w:tc>
              <w:tc>
                <w:tcPr>
                  <w:tcW w:w="764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2</w:t>
                  </w:r>
                </w:p>
              </w:tc>
              <w:tc>
                <w:tcPr>
                  <w:tcW w:w="764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4</w:t>
                  </w:r>
                </w:p>
              </w:tc>
              <w:tc>
                <w:tcPr>
                  <w:tcW w:w="764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8</w:t>
                  </w:r>
                </w:p>
              </w:tc>
              <w:tc>
                <w:tcPr>
                  <w:tcW w:w="764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9</w:t>
                  </w:r>
                </w:p>
              </w:tc>
            </w:tr>
            <w:tr w:rsidR="006D2627" w:rsidRPr="006D2627" w:rsidTr="00FB27AB">
              <w:trPr>
                <w:trHeight w:val="193"/>
              </w:trPr>
              <w:tc>
                <w:tcPr>
                  <w:tcW w:w="712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eastAsiaTheme="minorHAnsi" w:hAnsi="Arial" w:cs="Arial"/>
                    </w:rPr>
                    <w:object w:dxaOrig="220" w:dyaOrig="260">
                      <v:shape id="_x0000_i1054" type="#_x0000_t75" style="width:11.2pt;height:13.1pt" o:ole="">
                        <v:imagedata r:id="rId69" o:title=""/>
                      </v:shape>
                      <o:OLEObject Type="Embed" ProgID="Equation.3" ShapeID="_x0000_i1054" DrawAspect="Content" ObjectID="_1638166190" r:id="rId70"/>
                    </w:object>
                  </w:r>
                </w:p>
              </w:tc>
              <w:tc>
                <w:tcPr>
                  <w:tcW w:w="764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23</w:t>
                  </w:r>
                </w:p>
              </w:tc>
              <w:tc>
                <w:tcPr>
                  <w:tcW w:w="764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45</w:t>
                  </w:r>
                </w:p>
              </w:tc>
              <w:tc>
                <w:tcPr>
                  <w:tcW w:w="764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60</w:t>
                  </w:r>
                </w:p>
              </w:tc>
              <w:tc>
                <w:tcPr>
                  <w:tcW w:w="764" w:type="dxa"/>
                </w:tcPr>
                <w:p w:rsidR="006D2627" w:rsidRPr="006D2627" w:rsidRDefault="006D2627" w:rsidP="006D2627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46</w:t>
                  </w:r>
                </w:p>
              </w:tc>
            </w:tr>
          </w:tbl>
          <w:p w:rsidR="008D4F2F" w:rsidRPr="006D2627" w:rsidRDefault="008D4F2F" w:rsidP="00130D02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D4F2F" w:rsidRPr="006D2627" w:rsidRDefault="008D4F2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805DED" w:rsidRPr="006D2627" w:rsidTr="00A75CB7">
        <w:tc>
          <w:tcPr>
            <w:tcW w:w="550" w:type="dxa"/>
          </w:tcPr>
          <w:p w:rsidR="00805DED" w:rsidRPr="006D2627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05DED" w:rsidRPr="006D2627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805DED" w:rsidRPr="006D2627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05DED" w:rsidRPr="006D2627" w:rsidRDefault="00805DED" w:rsidP="005E2B34">
            <w:pPr>
              <w:rPr>
                <w:rFonts w:ascii="Arial" w:hAnsi="Arial" w:cs="Arial"/>
              </w:rPr>
            </w:pPr>
          </w:p>
        </w:tc>
      </w:tr>
      <w:tr w:rsidR="005A5308" w:rsidRPr="006D2627" w:rsidTr="00A75CB7">
        <w:tc>
          <w:tcPr>
            <w:tcW w:w="550" w:type="dxa"/>
          </w:tcPr>
          <w:p w:rsidR="005A5308" w:rsidRPr="006D2627" w:rsidRDefault="005A5308" w:rsidP="005E2B34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5A5308" w:rsidRPr="006D2627" w:rsidRDefault="005A5308" w:rsidP="00DC0851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5A5308" w:rsidRPr="006D2627" w:rsidRDefault="006D2627" w:rsidP="00DC0851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Apply Runge Kutta Method to an approximate value of </w:t>
            </w:r>
            <w:r w:rsidRPr="006D2627">
              <w:rPr>
                <w:rFonts w:ascii="Arial" w:hAnsi="Arial" w:cs="Arial"/>
                <w:position w:val="-10"/>
              </w:rPr>
              <w:object w:dxaOrig="220" w:dyaOrig="260">
                <v:shape id="_x0000_i1055" type="#_x0000_t75" style="width:11.2pt;height:13.1pt" o:ole="">
                  <v:imagedata r:id="rId71" o:title=""/>
                </v:shape>
                <o:OLEObject Type="Embed" ProgID="Equation.DSMT4" ShapeID="_x0000_i1055" DrawAspect="Content" ObjectID="_1638166191" r:id="rId72"/>
              </w:object>
            </w:r>
            <w:r w:rsidRPr="006D2627">
              <w:rPr>
                <w:rFonts w:ascii="Arial" w:hAnsi="Arial" w:cs="Arial"/>
              </w:rPr>
              <w:t xml:space="preserve"> for </w:t>
            </w:r>
            <w:r w:rsidRPr="006D2627">
              <w:rPr>
                <w:rFonts w:ascii="Arial" w:hAnsi="Arial" w:cs="Arial"/>
                <w:position w:val="-10"/>
              </w:rPr>
              <w:object w:dxaOrig="680" w:dyaOrig="320">
                <v:shape id="_x0000_i1056" type="#_x0000_t75" style="width:34.15pt;height:15.9pt" o:ole="">
                  <v:imagedata r:id="rId73" o:title=""/>
                </v:shape>
                <o:OLEObject Type="Embed" ProgID="Equation.DSMT4" ShapeID="_x0000_i1056" DrawAspect="Content" ObjectID="_1638166192" r:id="rId74"/>
              </w:object>
            </w:r>
            <w:r w:rsidRPr="006D2627">
              <w:rPr>
                <w:rFonts w:ascii="Arial" w:hAnsi="Arial" w:cs="Arial"/>
              </w:rPr>
              <w:t xml:space="preserve"> in steps of 0.1 if</w:t>
            </w:r>
            <w:r w:rsidRPr="006D2627">
              <w:rPr>
                <w:rFonts w:ascii="Arial" w:hAnsi="Arial" w:cs="Arial"/>
                <w:position w:val="-24"/>
              </w:rPr>
              <w:object w:dxaOrig="1020" w:dyaOrig="620">
                <v:shape id="_x0000_i1057" type="#_x0000_t75" style="width:51.45pt;height:31.3pt" o:ole="">
                  <v:imagedata r:id="rId75" o:title=""/>
                </v:shape>
                <o:OLEObject Type="Embed" ProgID="Equation.DSMT4" ShapeID="_x0000_i1057" DrawAspect="Content" ObjectID="_1638166193" r:id="rId76"/>
              </w:object>
            </w:r>
            <w:r w:rsidRPr="006D2627">
              <w:rPr>
                <w:rFonts w:ascii="Arial" w:hAnsi="Arial" w:cs="Arial"/>
              </w:rPr>
              <w:t xml:space="preserve">, given </w:t>
            </w:r>
            <w:r w:rsidRPr="006D2627">
              <w:rPr>
                <w:rFonts w:ascii="Arial" w:hAnsi="Arial" w:cs="Arial"/>
                <w:position w:val="-10"/>
              </w:rPr>
              <w:object w:dxaOrig="480" w:dyaOrig="320">
                <v:shape id="_x0000_i1058" type="#_x0000_t75" style="width:24.3pt;height:15.9pt" o:ole="">
                  <v:imagedata r:id="rId77" o:title=""/>
                </v:shape>
                <o:OLEObject Type="Embed" ProgID="Equation.DSMT4" ShapeID="_x0000_i1058" DrawAspect="Content" ObjectID="_1638166194" r:id="rId78"/>
              </w:object>
            </w:r>
            <w:r w:rsidRPr="006D2627">
              <w:rPr>
                <w:rFonts w:ascii="Arial" w:hAnsi="Arial" w:cs="Arial"/>
              </w:rPr>
              <w:t xml:space="preserve"> when</w:t>
            </w:r>
            <w:r w:rsidRPr="006D2627">
              <w:rPr>
                <w:rFonts w:ascii="Arial" w:hAnsi="Arial" w:cs="Arial"/>
                <w:position w:val="-10"/>
              </w:rPr>
              <w:object w:dxaOrig="540" w:dyaOrig="320">
                <v:shape id="_x0000_i1059" type="#_x0000_t75" style="width:27.1pt;height:15.9pt" o:ole="">
                  <v:imagedata r:id="rId79" o:title=""/>
                </v:shape>
                <o:OLEObject Type="Embed" ProgID="Equation.DSMT4" ShapeID="_x0000_i1059" DrawAspect="Content" ObjectID="_1638166195" r:id="rId80"/>
              </w:object>
            </w:r>
            <w:r w:rsidRPr="006D2627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5A5308" w:rsidRPr="006D2627" w:rsidRDefault="006D2627" w:rsidP="00DC085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="005A5308" w:rsidRPr="006D2627">
              <w:rPr>
                <w:rFonts w:ascii="Arial" w:hAnsi="Arial" w:cs="Arial"/>
              </w:rPr>
              <w:t>M]</w:t>
            </w:r>
          </w:p>
        </w:tc>
      </w:tr>
      <w:tr w:rsidR="008D4F2F" w:rsidRPr="006D2627" w:rsidTr="00A75CB7">
        <w:tc>
          <w:tcPr>
            <w:tcW w:w="550" w:type="dxa"/>
          </w:tcPr>
          <w:p w:rsidR="008D4F2F" w:rsidRPr="006D2627" w:rsidRDefault="008D4F2F" w:rsidP="00130D0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4F2F" w:rsidRPr="006D2627" w:rsidRDefault="008D4F2F" w:rsidP="005E2B34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8D4F2F" w:rsidRPr="006D2627" w:rsidRDefault="008D4F2F" w:rsidP="009C7E8A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8D4F2F" w:rsidRPr="006D2627" w:rsidRDefault="008D4F2F" w:rsidP="009C7E8A">
            <w:pPr>
              <w:rPr>
                <w:rFonts w:ascii="Arial" w:hAnsi="Arial" w:cs="Arial"/>
              </w:rPr>
            </w:pPr>
          </w:p>
        </w:tc>
      </w:tr>
      <w:tr w:rsidR="005A5308" w:rsidRPr="006D2627" w:rsidTr="00A75CB7">
        <w:tc>
          <w:tcPr>
            <w:tcW w:w="550" w:type="dxa"/>
          </w:tcPr>
          <w:p w:rsidR="005A5308" w:rsidRPr="006D2627" w:rsidRDefault="005A5308" w:rsidP="00DC0851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5A5308" w:rsidRPr="006D2627" w:rsidRDefault="005A5308" w:rsidP="00AB35AB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5A5308" w:rsidRPr="006D2627" w:rsidRDefault="006D2627" w:rsidP="00130D02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  <w:bCs/>
              </w:rPr>
              <w:t xml:space="preserve">Solve the initial value problem </w:t>
            </w:r>
            <w:r w:rsidRPr="006D2627">
              <w:rPr>
                <w:rFonts w:ascii="Arial" w:hAnsi="Arial" w:cs="Arial"/>
                <w:bCs/>
                <w:position w:val="-14"/>
              </w:rPr>
              <w:object w:dxaOrig="4140" w:dyaOrig="400">
                <v:shape id="_x0000_i1060" type="#_x0000_t75" style="width:207.1pt;height:20.1pt" o:ole="">
                  <v:imagedata r:id="rId81" o:title=""/>
                </v:shape>
                <o:OLEObject Type="Embed" ProgID="Equation.DSMT4" ShapeID="_x0000_i1060" DrawAspect="Content" ObjectID="_1638166196" r:id="rId82"/>
              </w:object>
            </w:r>
            <w:r w:rsidRPr="006D2627">
              <w:rPr>
                <w:rFonts w:ascii="Arial" w:hAnsi="Arial" w:cs="Arial"/>
                <w:bCs/>
              </w:rPr>
              <w:t>with step length 0</w:t>
            </w:r>
            <w:r w:rsidRPr="006D2627">
              <w:rPr>
                <w:rFonts w:ascii="Arial" w:hAnsi="Arial" w:cs="Arial"/>
                <w:b/>
                <w:bCs/>
              </w:rPr>
              <w:t>.2</w:t>
            </w:r>
            <w:r w:rsidRPr="006D2627">
              <w:rPr>
                <w:rFonts w:ascii="Arial" w:hAnsi="Arial" w:cs="Arial"/>
                <w:bCs/>
              </w:rPr>
              <w:t xml:space="preserve"> using Taylor series method of order four.</w:t>
            </w:r>
          </w:p>
        </w:tc>
        <w:tc>
          <w:tcPr>
            <w:tcW w:w="817" w:type="dxa"/>
          </w:tcPr>
          <w:p w:rsidR="005A5308" w:rsidRPr="006D2627" w:rsidRDefault="005A5308" w:rsidP="006D2627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</w:t>
            </w:r>
            <w:r w:rsidR="006D2627">
              <w:rPr>
                <w:rFonts w:ascii="Arial" w:hAnsi="Arial" w:cs="Arial"/>
              </w:rPr>
              <w:t>10</w:t>
            </w:r>
            <w:r w:rsidRPr="006D2627">
              <w:rPr>
                <w:rFonts w:ascii="Arial" w:hAnsi="Arial" w:cs="Arial"/>
              </w:rPr>
              <w:t>M]</w:t>
            </w:r>
          </w:p>
        </w:tc>
      </w:tr>
    </w:tbl>
    <w:p w:rsidR="00013258" w:rsidRDefault="000132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013258" w:rsidRDefault="000132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5D6A9E">
      <w:footerReference w:type="even" r:id="rId83"/>
      <w:footerReference w:type="default" r:id="rId84"/>
      <w:pgSz w:w="11909" w:h="16834" w:code="9"/>
      <w:pgMar w:top="360" w:right="720" w:bottom="1350" w:left="720" w:header="547" w:footer="86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27B32" w:rsidRDefault="00027B32">
      <w:r>
        <w:separator/>
      </w:r>
    </w:p>
  </w:endnote>
  <w:endnote w:type="continuationSeparator" w:id="1">
    <w:p w:rsidR="00027B32" w:rsidRDefault="00027B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2550D3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2550D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2550D3" w:rsidRPr="004C67DA">
      <w:rPr>
        <w:b/>
        <w:sz w:val="20"/>
        <w:szCs w:val="20"/>
      </w:rPr>
      <w:fldChar w:fldCharType="separate"/>
    </w:r>
    <w:r w:rsidR="00956562">
      <w:rPr>
        <w:b/>
        <w:noProof/>
        <w:sz w:val="20"/>
        <w:szCs w:val="20"/>
      </w:rPr>
      <w:t>2</w:t>
    </w:r>
    <w:r w:rsidR="002550D3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2550D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2550D3" w:rsidRPr="004C67DA">
      <w:rPr>
        <w:b/>
        <w:sz w:val="20"/>
        <w:szCs w:val="20"/>
      </w:rPr>
      <w:fldChar w:fldCharType="separate"/>
    </w:r>
    <w:r w:rsidR="00956562">
      <w:rPr>
        <w:b/>
        <w:noProof/>
        <w:sz w:val="20"/>
        <w:szCs w:val="20"/>
      </w:rPr>
      <w:t>2</w:t>
    </w:r>
    <w:r w:rsidR="002550D3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27B32" w:rsidRDefault="00027B32">
      <w:r>
        <w:separator/>
      </w:r>
    </w:p>
  </w:footnote>
  <w:footnote w:type="continuationSeparator" w:id="1">
    <w:p w:rsidR="00027B32" w:rsidRDefault="00027B3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4D5DD5"/>
    <w:multiLevelType w:val="hybridMultilevel"/>
    <w:tmpl w:val="458436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6"/>
  </w:num>
  <w:num w:numId="4">
    <w:abstractNumId w:val="12"/>
  </w:num>
  <w:num w:numId="5">
    <w:abstractNumId w:val="17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3"/>
  </w:num>
  <w:num w:numId="12">
    <w:abstractNumId w:val="5"/>
  </w:num>
  <w:num w:numId="13">
    <w:abstractNumId w:val="10"/>
  </w:num>
  <w:num w:numId="14">
    <w:abstractNumId w:val="18"/>
  </w:num>
  <w:num w:numId="15">
    <w:abstractNumId w:val="4"/>
  </w:num>
  <w:num w:numId="16">
    <w:abstractNumId w:val="14"/>
  </w:num>
  <w:num w:numId="17">
    <w:abstractNumId w:val="2"/>
  </w:num>
  <w:num w:numId="18">
    <w:abstractNumId w:val="15"/>
  </w:num>
  <w:num w:numId="19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10A87"/>
    <w:rsid w:val="00010DF8"/>
    <w:rsid w:val="00013258"/>
    <w:rsid w:val="00013B85"/>
    <w:rsid w:val="00023BEA"/>
    <w:rsid w:val="00023CEC"/>
    <w:rsid w:val="00025C56"/>
    <w:rsid w:val="00027B32"/>
    <w:rsid w:val="00027BE2"/>
    <w:rsid w:val="00030036"/>
    <w:rsid w:val="00035E04"/>
    <w:rsid w:val="00037FCB"/>
    <w:rsid w:val="00053B20"/>
    <w:rsid w:val="00054A62"/>
    <w:rsid w:val="000739FD"/>
    <w:rsid w:val="00086502"/>
    <w:rsid w:val="0008783B"/>
    <w:rsid w:val="00090BC8"/>
    <w:rsid w:val="000963D4"/>
    <w:rsid w:val="00096A32"/>
    <w:rsid w:val="000B1CBA"/>
    <w:rsid w:val="000C65B7"/>
    <w:rsid w:val="000C786E"/>
    <w:rsid w:val="000D37F3"/>
    <w:rsid w:val="000D7FFB"/>
    <w:rsid w:val="000E377C"/>
    <w:rsid w:val="000E4006"/>
    <w:rsid w:val="000E5991"/>
    <w:rsid w:val="000E7387"/>
    <w:rsid w:val="001068F9"/>
    <w:rsid w:val="001079F9"/>
    <w:rsid w:val="00111C8B"/>
    <w:rsid w:val="00117204"/>
    <w:rsid w:val="00120484"/>
    <w:rsid w:val="00121ABB"/>
    <w:rsid w:val="00121FED"/>
    <w:rsid w:val="00130D02"/>
    <w:rsid w:val="001339C7"/>
    <w:rsid w:val="00137E77"/>
    <w:rsid w:val="00143FE0"/>
    <w:rsid w:val="00147E40"/>
    <w:rsid w:val="00156786"/>
    <w:rsid w:val="00156FA3"/>
    <w:rsid w:val="00161B47"/>
    <w:rsid w:val="00161ED1"/>
    <w:rsid w:val="00170EC2"/>
    <w:rsid w:val="0017460F"/>
    <w:rsid w:val="0017698D"/>
    <w:rsid w:val="001959A3"/>
    <w:rsid w:val="00197342"/>
    <w:rsid w:val="001A5D36"/>
    <w:rsid w:val="001A73D9"/>
    <w:rsid w:val="001B0455"/>
    <w:rsid w:val="001B2103"/>
    <w:rsid w:val="001D526B"/>
    <w:rsid w:val="001D6B2D"/>
    <w:rsid w:val="001E4702"/>
    <w:rsid w:val="001F5C58"/>
    <w:rsid w:val="001F6976"/>
    <w:rsid w:val="00201997"/>
    <w:rsid w:val="0021019B"/>
    <w:rsid w:val="00211A11"/>
    <w:rsid w:val="00212867"/>
    <w:rsid w:val="00214009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50198"/>
    <w:rsid w:val="002550D3"/>
    <w:rsid w:val="00257B0D"/>
    <w:rsid w:val="0026708F"/>
    <w:rsid w:val="002701B9"/>
    <w:rsid w:val="00271A9D"/>
    <w:rsid w:val="00287CEB"/>
    <w:rsid w:val="002A0964"/>
    <w:rsid w:val="002A312A"/>
    <w:rsid w:val="002A6490"/>
    <w:rsid w:val="002A7F5C"/>
    <w:rsid w:val="002B0973"/>
    <w:rsid w:val="002B3564"/>
    <w:rsid w:val="002B3702"/>
    <w:rsid w:val="002B7C30"/>
    <w:rsid w:val="002D0507"/>
    <w:rsid w:val="002D10CC"/>
    <w:rsid w:val="002D565E"/>
    <w:rsid w:val="002E5567"/>
    <w:rsid w:val="002E6592"/>
    <w:rsid w:val="002F44C2"/>
    <w:rsid w:val="002F5163"/>
    <w:rsid w:val="00311048"/>
    <w:rsid w:val="0031147D"/>
    <w:rsid w:val="00316866"/>
    <w:rsid w:val="003266A5"/>
    <w:rsid w:val="00331848"/>
    <w:rsid w:val="00335E82"/>
    <w:rsid w:val="00337D26"/>
    <w:rsid w:val="00354465"/>
    <w:rsid w:val="003570F7"/>
    <w:rsid w:val="00363050"/>
    <w:rsid w:val="00365FCE"/>
    <w:rsid w:val="00371F1A"/>
    <w:rsid w:val="003723A1"/>
    <w:rsid w:val="00376E9D"/>
    <w:rsid w:val="003809AF"/>
    <w:rsid w:val="003836B9"/>
    <w:rsid w:val="00385110"/>
    <w:rsid w:val="0038524E"/>
    <w:rsid w:val="003944FF"/>
    <w:rsid w:val="00397CA9"/>
    <w:rsid w:val="003A1256"/>
    <w:rsid w:val="003A4AB8"/>
    <w:rsid w:val="003B07F0"/>
    <w:rsid w:val="003B57AC"/>
    <w:rsid w:val="003C180C"/>
    <w:rsid w:val="003C3632"/>
    <w:rsid w:val="003C5E1E"/>
    <w:rsid w:val="003D093E"/>
    <w:rsid w:val="003D40E8"/>
    <w:rsid w:val="003D72B4"/>
    <w:rsid w:val="003E0E6B"/>
    <w:rsid w:val="003E41A2"/>
    <w:rsid w:val="003E7EB9"/>
    <w:rsid w:val="003F5284"/>
    <w:rsid w:val="004015B7"/>
    <w:rsid w:val="00401F78"/>
    <w:rsid w:val="00404D16"/>
    <w:rsid w:val="00416915"/>
    <w:rsid w:val="00417110"/>
    <w:rsid w:val="00425256"/>
    <w:rsid w:val="004420E7"/>
    <w:rsid w:val="004442DD"/>
    <w:rsid w:val="00447AE6"/>
    <w:rsid w:val="00456F71"/>
    <w:rsid w:val="004632A0"/>
    <w:rsid w:val="0049799C"/>
    <w:rsid w:val="004A0E6D"/>
    <w:rsid w:val="004A311A"/>
    <w:rsid w:val="004A6BAD"/>
    <w:rsid w:val="004B1573"/>
    <w:rsid w:val="004C55E6"/>
    <w:rsid w:val="004C5E2B"/>
    <w:rsid w:val="004C67DA"/>
    <w:rsid w:val="004C6FE5"/>
    <w:rsid w:val="004D2E8E"/>
    <w:rsid w:val="004E1BE1"/>
    <w:rsid w:val="004E62EF"/>
    <w:rsid w:val="004F4A31"/>
    <w:rsid w:val="004F4D40"/>
    <w:rsid w:val="004F512B"/>
    <w:rsid w:val="004F53F4"/>
    <w:rsid w:val="004F602A"/>
    <w:rsid w:val="00501719"/>
    <w:rsid w:val="00501A24"/>
    <w:rsid w:val="00502698"/>
    <w:rsid w:val="00504FDD"/>
    <w:rsid w:val="00507532"/>
    <w:rsid w:val="00510824"/>
    <w:rsid w:val="00510C48"/>
    <w:rsid w:val="005115E6"/>
    <w:rsid w:val="00512811"/>
    <w:rsid w:val="0051380D"/>
    <w:rsid w:val="005148A6"/>
    <w:rsid w:val="005152BD"/>
    <w:rsid w:val="0052451D"/>
    <w:rsid w:val="00527969"/>
    <w:rsid w:val="005430DA"/>
    <w:rsid w:val="005431F0"/>
    <w:rsid w:val="0054787C"/>
    <w:rsid w:val="0055030F"/>
    <w:rsid w:val="00555869"/>
    <w:rsid w:val="00556FA0"/>
    <w:rsid w:val="0056336A"/>
    <w:rsid w:val="00567062"/>
    <w:rsid w:val="00573C59"/>
    <w:rsid w:val="00580C58"/>
    <w:rsid w:val="00596858"/>
    <w:rsid w:val="00597D7D"/>
    <w:rsid w:val="005A0C9E"/>
    <w:rsid w:val="005A15BC"/>
    <w:rsid w:val="005A29FD"/>
    <w:rsid w:val="005A5308"/>
    <w:rsid w:val="005A7E1A"/>
    <w:rsid w:val="005B1961"/>
    <w:rsid w:val="005B2108"/>
    <w:rsid w:val="005B4AF9"/>
    <w:rsid w:val="005B5E8A"/>
    <w:rsid w:val="005B6BCA"/>
    <w:rsid w:val="005C1E70"/>
    <w:rsid w:val="005C2D9E"/>
    <w:rsid w:val="005D17BC"/>
    <w:rsid w:val="005D6A9E"/>
    <w:rsid w:val="005E025F"/>
    <w:rsid w:val="005E2B34"/>
    <w:rsid w:val="005F1EEF"/>
    <w:rsid w:val="005F24F0"/>
    <w:rsid w:val="005F7CBD"/>
    <w:rsid w:val="0060654F"/>
    <w:rsid w:val="00610A22"/>
    <w:rsid w:val="00611B0D"/>
    <w:rsid w:val="0062256B"/>
    <w:rsid w:val="00623DD8"/>
    <w:rsid w:val="00624C7F"/>
    <w:rsid w:val="006343F0"/>
    <w:rsid w:val="006367D2"/>
    <w:rsid w:val="0065202E"/>
    <w:rsid w:val="00653BD0"/>
    <w:rsid w:val="00657D66"/>
    <w:rsid w:val="00660168"/>
    <w:rsid w:val="00660647"/>
    <w:rsid w:val="00665A76"/>
    <w:rsid w:val="006664AB"/>
    <w:rsid w:val="00667338"/>
    <w:rsid w:val="00670EA1"/>
    <w:rsid w:val="00681190"/>
    <w:rsid w:val="00683469"/>
    <w:rsid w:val="00693917"/>
    <w:rsid w:val="006955A4"/>
    <w:rsid w:val="006A48D0"/>
    <w:rsid w:val="006A626F"/>
    <w:rsid w:val="006A701A"/>
    <w:rsid w:val="006B012D"/>
    <w:rsid w:val="006C33B2"/>
    <w:rsid w:val="006C5C85"/>
    <w:rsid w:val="006C641A"/>
    <w:rsid w:val="006D2627"/>
    <w:rsid w:val="006D4DF9"/>
    <w:rsid w:val="006D6A1B"/>
    <w:rsid w:val="006E40BB"/>
    <w:rsid w:val="006E56A8"/>
    <w:rsid w:val="006E6A56"/>
    <w:rsid w:val="006E7294"/>
    <w:rsid w:val="00715D02"/>
    <w:rsid w:val="00742142"/>
    <w:rsid w:val="00742208"/>
    <w:rsid w:val="00743FF1"/>
    <w:rsid w:val="0074495A"/>
    <w:rsid w:val="00747BF3"/>
    <w:rsid w:val="00753BE6"/>
    <w:rsid w:val="0077160B"/>
    <w:rsid w:val="007720FD"/>
    <w:rsid w:val="00775079"/>
    <w:rsid w:val="0078790A"/>
    <w:rsid w:val="00791AD2"/>
    <w:rsid w:val="007A5D28"/>
    <w:rsid w:val="007A7831"/>
    <w:rsid w:val="007B1159"/>
    <w:rsid w:val="007B2876"/>
    <w:rsid w:val="007C26EE"/>
    <w:rsid w:val="007E689A"/>
    <w:rsid w:val="007F075B"/>
    <w:rsid w:val="007F14FC"/>
    <w:rsid w:val="007F4DF6"/>
    <w:rsid w:val="0080156B"/>
    <w:rsid w:val="00801858"/>
    <w:rsid w:val="008029AC"/>
    <w:rsid w:val="00805DED"/>
    <w:rsid w:val="00806717"/>
    <w:rsid w:val="00825F6A"/>
    <w:rsid w:val="00827E68"/>
    <w:rsid w:val="008359E0"/>
    <w:rsid w:val="00843B7E"/>
    <w:rsid w:val="00844BA1"/>
    <w:rsid w:val="008474E2"/>
    <w:rsid w:val="00850DD2"/>
    <w:rsid w:val="00850E64"/>
    <w:rsid w:val="0085199C"/>
    <w:rsid w:val="008620DC"/>
    <w:rsid w:val="00872FCD"/>
    <w:rsid w:val="00880F98"/>
    <w:rsid w:val="00885C11"/>
    <w:rsid w:val="00887E43"/>
    <w:rsid w:val="0089208B"/>
    <w:rsid w:val="008923AC"/>
    <w:rsid w:val="008951A7"/>
    <w:rsid w:val="008B3AAD"/>
    <w:rsid w:val="008B4AE7"/>
    <w:rsid w:val="008C352D"/>
    <w:rsid w:val="008D3E72"/>
    <w:rsid w:val="008D4F2F"/>
    <w:rsid w:val="008E355D"/>
    <w:rsid w:val="008F4470"/>
    <w:rsid w:val="008F48A3"/>
    <w:rsid w:val="008F4C1F"/>
    <w:rsid w:val="00906B5B"/>
    <w:rsid w:val="00923A40"/>
    <w:rsid w:val="009300B6"/>
    <w:rsid w:val="00930473"/>
    <w:rsid w:val="00933DFA"/>
    <w:rsid w:val="00943B3A"/>
    <w:rsid w:val="0094612D"/>
    <w:rsid w:val="00956562"/>
    <w:rsid w:val="00957B51"/>
    <w:rsid w:val="009614A5"/>
    <w:rsid w:val="00961B9C"/>
    <w:rsid w:val="00966615"/>
    <w:rsid w:val="00970973"/>
    <w:rsid w:val="00971A3F"/>
    <w:rsid w:val="009808B4"/>
    <w:rsid w:val="00984BB8"/>
    <w:rsid w:val="009855A8"/>
    <w:rsid w:val="009A14E9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F4252"/>
    <w:rsid w:val="00A040F2"/>
    <w:rsid w:val="00A05953"/>
    <w:rsid w:val="00A10C67"/>
    <w:rsid w:val="00A5231B"/>
    <w:rsid w:val="00A5312C"/>
    <w:rsid w:val="00A572F0"/>
    <w:rsid w:val="00A60590"/>
    <w:rsid w:val="00A73793"/>
    <w:rsid w:val="00A73F72"/>
    <w:rsid w:val="00A7423D"/>
    <w:rsid w:val="00A75CB7"/>
    <w:rsid w:val="00A77BF0"/>
    <w:rsid w:val="00A8372E"/>
    <w:rsid w:val="00A83E03"/>
    <w:rsid w:val="00A93CC7"/>
    <w:rsid w:val="00A97763"/>
    <w:rsid w:val="00AA0075"/>
    <w:rsid w:val="00AA0231"/>
    <w:rsid w:val="00AA1429"/>
    <w:rsid w:val="00AA51D6"/>
    <w:rsid w:val="00AA7E34"/>
    <w:rsid w:val="00AB35AB"/>
    <w:rsid w:val="00AC1A09"/>
    <w:rsid w:val="00AD798A"/>
    <w:rsid w:val="00AE0223"/>
    <w:rsid w:val="00AE1F21"/>
    <w:rsid w:val="00AE48DB"/>
    <w:rsid w:val="00AF0993"/>
    <w:rsid w:val="00AF0E36"/>
    <w:rsid w:val="00B060B1"/>
    <w:rsid w:val="00B1469B"/>
    <w:rsid w:val="00B14A2C"/>
    <w:rsid w:val="00B241AC"/>
    <w:rsid w:val="00B2723E"/>
    <w:rsid w:val="00B27B83"/>
    <w:rsid w:val="00B31847"/>
    <w:rsid w:val="00B3703F"/>
    <w:rsid w:val="00B41AAC"/>
    <w:rsid w:val="00B43525"/>
    <w:rsid w:val="00B45993"/>
    <w:rsid w:val="00B45D75"/>
    <w:rsid w:val="00B5008D"/>
    <w:rsid w:val="00B54745"/>
    <w:rsid w:val="00B57793"/>
    <w:rsid w:val="00B6200B"/>
    <w:rsid w:val="00B62D2D"/>
    <w:rsid w:val="00B71A85"/>
    <w:rsid w:val="00B8643D"/>
    <w:rsid w:val="00B9053B"/>
    <w:rsid w:val="00B90F54"/>
    <w:rsid w:val="00B96E47"/>
    <w:rsid w:val="00B97464"/>
    <w:rsid w:val="00BA11F8"/>
    <w:rsid w:val="00BA1C5B"/>
    <w:rsid w:val="00BA36B8"/>
    <w:rsid w:val="00BA4A7B"/>
    <w:rsid w:val="00BB2F73"/>
    <w:rsid w:val="00BC1570"/>
    <w:rsid w:val="00BC66F8"/>
    <w:rsid w:val="00BD2342"/>
    <w:rsid w:val="00BD5A02"/>
    <w:rsid w:val="00BE413B"/>
    <w:rsid w:val="00BF1934"/>
    <w:rsid w:val="00BF4E4C"/>
    <w:rsid w:val="00BF6E3F"/>
    <w:rsid w:val="00C05B04"/>
    <w:rsid w:val="00C10066"/>
    <w:rsid w:val="00C166F6"/>
    <w:rsid w:val="00C242F3"/>
    <w:rsid w:val="00C27A9F"/>
    <w:rsid w:val="00C31B78"/>
    <w:rsid w:val="00C364FB"/>
    <w:rsid w:val="00C43CE5"/>
    <w:rsid w:val="00C46E36"/>
    <w:rsid w:val="00C4748E"/>
    <w:rsid w:val="00C674A2"/>
    <w:rsid w:val="00C75DA0"/>
    <w:rsid w:val="00C82994"/>
    <w:rsid w:val="00C85E4A"/>
    <w:rsid w:val="00C8760E"/>
    <w:rsid w:val="00C93A67"/>
    <w:rsid w:val="00CB38FF"/>
    <w:rsid w:val="00CB7AFD"/>
    <w:rsid w:val="00CC3A07"/>
    <w:rsid w:val="00CC573B"/>
    <w:rsid w:val="00CD2699"/>
    <w:rsid w:val="00CD403F"/>
    <w:rsid w:val="00CD6B53"/>
    <w:rsid w:val="00CE5770"/>
    <w:rsid w:val="00CE72B8"/>
    <w:rsid w:val="00CF16B9"/>
    <w:rsid w:val="00CF1B32"/>
    <w:rsid w:val="00D0013B"/>
    <w:rsid w:val="00D03CF6"/>
    <w:rsid w:val="00D04815"/>
    <w:rsid w:val="00D0532C"/>
    <w:rsid w:val="00D05A48"/>
    <w:rsid w:val="00D05E2C"/>
    <w:rsid w:val="00D11C6F"/>
    <w:rsid w:val="00D13678"/>
    <w:rsid w:val="00D30956"/>
    <w:rsid w:val="00D30C35"/>
    <w:rsid w:val="00D504B3"/>
    <w:rsid w:val="00D5227E"/>
    <w:rsid w:val="00D54093"/>
    <w:rsid w:val="00D628E7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93B7B"/>
    <w:rsid w:val="00DA64E1"/>
    <w:rsid w:val="00DA704E"/>
    <w:rsid w:val="00DB067E"/>
    <w:rsid w:val="00DB1049"/>
    <w:rsid w:val="00DC0851"/>
    <w:rsid w:val="00DC2487"/>
    <w:rsid w:val="00DE0184"/>
    <w:rsid w:val="00DE4D6E"/>
    <w:rsid w:val="00E006CA"/>
    <w:rsid w:val="00E125C0"/>
    <w:rsid w:val="00E2354E"/>
    <w:rsid w:val="00E24E31"/>
    <w:rsid w:val="00E35EAE"/>
    <w:rsid w:val="00E37974"/>
    <w:rsid w:val="00E4790D"/>
    <w:rsid w:val="00E50332"/>
    <w:rsid w:val="00E54459"/>
    <w:rsid w:val="00E560FD"/>
    <w:rsid w:val="00E61C60"/>
    <w:rsid w:val="00E72BD7"/>
    <w:rsid w:val="00E83EDC"/>
    <w:rsid w:val="00E94C16"/>
    <w:rsid w:val="00EA509E"/>
    <w:rsid w:val="00EA62CD"/>
    <w:rsid w:val="00EA66AE"/>
    <w:rsid w:val="00EB4704"/>
    <w:rsid w:val="00EC1A24"/>
    <w:rsid w:val="00EC1BD1"/>
    <w:rsid w:val="00EC3897"/>
    <w:rsid w:val="00EC5482"/>
    <w:rsid w:val="00ED196D"/>
    <w:rsid w:val="00ED26D8"/>
    <w:rsid w:val="00ED77F5"/>
    <w:rsid w:val="00ED7C54"/>
    <w:rsid w:val="00ED7C6C"/>
    <w:rsid w:val="00EE20EC"/>
    <w:rsid w:val="00EE4823"/>
    <w:rsid w:val="00EE5985"/>
    <w:rsid w:val="00EE6093"/>
    <w:rsid w:val="00EE7CCB"/>
    <w:rsid w:val="00EF019A"/>
    <w:rsid w:val="00EF49EF"/>
    <w:rsid w:val="00F06299"/>
    <w:rsid w:val="00F1141F"/>
    <w:rsid w:val="00F16646"/>
    <w:rsid w:val="00F209B7"/>
    <w:rsid w:val="00F253CA"/>
    <w:rsid w:val="00F25E5A"/>
    <w:rsid w:val="00F264EC"/>
    <w:rsid w:val="00F35151"/>
    <w:rsid w:val="00F41DC2"/>
    <w:rsid w:val="00F44135"/>
    <w:rsid w:val="00F5239F"/>
    <w:rsid w:val="00F6037F"/>
    <w:rsid w:val="00F61593"/>
    <w:rsid w:val="00F62F3A"/>
    <w:rsid w:val="00F65258"/>
    <w:rsid w:val="00F70178"/>
    <w:rsid w:val="00F76AC4"/>
    <w:rsid w:val="00F76F4C"/>
    <w:rsid w:val="00F771E4"/>
    <w:rsid w:val="00F86248"/>
    <w:rsid w:val="00F90423"/>
    <w:rsid w:val="00F905D4"/>
    <w:rsid w:val="00F967F1"/>
    <w:rsid w:val="00FA5701"/>
    <w:rsid w:val="00FB3A71"/>
    <w:rsid w:val="00FC42BC"/>
    <w:rsid w:val="00FE1C62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E40B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4442DD"/>
    <w:rPr>
      <w:sz w:val="24"/>
      <w:szCs w:val="24"/>
    </w:rPr>
  </w:style>
  <w:style w:type="character" w:customStyle="1" w:styleId="apple-style-span">
    <w:name w:val="apple-style-span"/>
    <w:basedOn w:val="DefaultParagraphFont"/>
    <w:rsid w:val="008D4F2F"/>
  </w:style>
  <w:style w:type="paragraph" w:styleId="NormalWeb">
    <w:name w:val="Normal (Web)"/>
    <w:basedOn w:val="Normal"/>
    <w:uiPriority w:val="99"/>
    <w:unhideWhenUsed/>
    <w:rsid w:val="008D4F2F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501</Words>
  <Characters>286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3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3</cp:revision>
  <cp:lastPrinted>2019-12-18T03:49:00Z</cp:lastPrinted>
  <dcterms:created xsi:type="dcterms:W3CDTF">2019-12-17T09:18:00Z</dcterms:created>
  <dcterms:modified xsi:type="dcterms:W3CDTF">2019-12-18T03:49:00Z</dcterms:modified>
</cp:coreProperties>
</file>